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7BBD" w:rsidRPr="00D27BBD" w:rsidRDefault="00D27BBD" w:rsidP="00D27BBD">
      <w:pPr>
        <w:shd w:val="clear" w:color="auto" w:fill="FFFFFF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униципальное автономное общеобразовательное учреждение</w:t>
      </w: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 «</w:t>
      </w:r>
      <w:proofErr w:type="spellStart"/>
      <w:r w:rsidRPr="00D27BB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ииртышская</w:t>
      </w:r>
      <w:proofErr w:type="spellEnd"/>
      <w:r w:rsidRPr="00D27BB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средняя общеобразовательная школа»</w:t>
      </w: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both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tbl>
      <w:tblPr>
        <w:tblpPr w:leftFromText="180" w:rightFromText="180" w:bottomFromText="200" w:vertAnchor="text" w:horzAnchor="margin" w:tblpY="152"/>
        <w:tblW w:w="1455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45"/>
        <w:gridCol w:w="4860"/>
        <w:gridCol w:w="4845"/>
      </w:tblGrid>
      <w:tr w:rsidR="00D27BBD" w:rsidRPr="00D27BBD" w:rsidTr="00D27BBD">
        <w:tc>
          <w:tcPr>
            <w:tcW w:w="4845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27BBD" w:rsidRPr="00D27BBD" w:rsidRDefault="00D27BBD" w:rsidP="00D27BBD">
            <w:pPr>
              <w:shd w:val="clear" w:color="auto" w:fill="FFFFFF"/>
              <w:spacing w:after="0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7BBD">
              <w:rPr>
                <w:rFonts w:ascii="Times New Roman" w:eastAsia="Times New Roman" w:hAnsi="Times New Roman" w:cs="Times New Roman"/>
                <w:sz w:val="24"/>
                <w:szCs w:val="24"/>
              </w:rPr>
              <w:t>РАССМОТРЕНО:  </w:t>
            </w:r>
          </w:p>
          <w:p w:rsidR="00D27BBD" w:rsidRPr="00D27BBD" w:rsidRDefault="00D27BBD" w:rsidP="00D27BBD">
            <w:pPr>
              <w:shd w:val="clear" w:color="auto" w:fill="FFFFFF"/>
              <w:spacing w:after="0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7BBD">
              <w:rPr>
                <w:rFonts w:ascii="Times New Roman" w:eastAsia="Times New Roman" w:hAnsi="Times New Roman" w:cs="Times New Roman"/>
                <w:sz w:val="24"/>
                <w:szCs w:val="24"/>
              </w:rPr>
              <w:t>на заседании педагогического совета школы  </w:t>
            </w:r>
          </w:p>
          <w:p w:rsidR="00D27BBD" w:rsidRPr="00D27BBD" w:rsidRDefault="00D27BBD" w:rsidP="00D27BBD">
            <w:pPr>
              <w:shd w:val="clear" w:color="auto" w:fill="FFFFFF"/>
              <w:spacing w:after="0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7BBD">
              <w:rPr>
                <w:rFonts w:ascii="Times New Roman" w:eastAsia="Times New Roman" w:hAnsi="Times New Roman" w:cs="Times New Roman"/>
                <w:sz w:val="24"/>
                <w:szCs w:val="24"/>
              </w:rPr>
              <w:t>Протокол от «30» августа 2019 г. №1 </w:t>
            </w:r>
          </w:p>
          <w:p w:rsidR="00D27BBD" w:rsidRPr="00D27BBD" w:rsidRDefault="00D27BBD" w:rsidP="00D27BBD">
            <w:pPr>
              <w:spacing w:after="0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7BBD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48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27BBD" w:rsidRPr="00D27BBD" w:rsidRDefault="00D27BBD" w:rsidP="00D27BBD">
            <w:pPr>
              <w:spacing w:after="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7BBD">
              <w:rPr>
                <w:rFonts w:ascii="Times New Roman" w:eastAsia="Times New Roman" w:hAnsi="Times New Roman" w:cs="Times New Roman"/>
                <w:sz w:val="24"/>
                <w:szCs w:val="24"/>
              </w:rPr>
              <w:t>СОГЛАСОВАНО: </w:t>
            </w:r>
          </w:p>
          <w:p w:rsidR="00D27BBD" w:rsidRPr="00D27BBD" w:rsidRDefault="00D27BBD" w:rsidP="00D27BBD">
            <w:pPr>
              <w:spacing w:after="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7BBD">
              <w:rPr>
                <w:rFonts w:ascii="Times New Roman" w:eastAsia="Times New Roman" w:hAnsi="Times New Roman" w:cs="Times New Roman"/>
                <w:sz w:val="24"/>
                <w:szCs w:val="24"/>
              </w:rPr>
              <w:t>зам. директора по УВР </w:t>
            </w:r>
          </w:p>
          <w:p w:rsidR="00D27BBD" w:rsidRPr="00D27BBD" w:rsidRDefault="00D27BBD" w:rsidP="00D27BBD">
            <w:pPr>
              <w:spacing w:after="0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7BBD">
              <w:rPr>
                <w:rFonts w:ascii="Times New Roman" w:eastAsia="Times New Roman" w:hAnsi="Times New Roman" w:cs="Times New Roman"/>
                <w:sz w:val="24"/>
                <w:szCs w:val="24"/>
              </w:rPr>
              <w:t>______ Исакова А.И. </w:t>
            </w:r>
          </w:p>
        </w:tc>
        <w:tc>
          <w:tcPr>
            <w:tcW w:w="4845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27BBD" w:rsidRPr="00D27BBD" w:rsidRDefault="00D27BBD" w:rsidP="00D27BBD">
            <w:pPr>
              <w:spacing w:after="0"/>
              <w:jc w:val="right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7BBD">
              <w:rPr>
                <w:rFonts w:ascii="Times New Roman" w:eastAsia="Times New Roman" w:hAnsi="Times New Roman" w:cs="Times New Roman"/>
                <w:sz w:val="24"/>
                <w:szCs w:val="24"/>
              </w:rPr>
              <w:t>УТВЕРЖДЕНО:  </w:t>
            </w:r>
          </w:p>
          <w:p w:rsidR="00D27BBD" w:rsidRPr="00D27BBD" w:rsidRDefault="00D27BBD" w:rsidP="00D27BBD">
            <w:pPr>
              <w:spacing w:after="0"/>
              <w:jc w:val="right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7BBD">
              <w:rPr>
                <w:rFonts w:ascii="Times New Roman" w:eastAsia="Times New Roman" w:hAnsi="Times New Roman" w:cs="Times New Roman"/>
                <w:sz w:val="24"/>
                <w:szCs w:val="24"/>
              </w:rPr>
              <w:t>приказом директора школы  </w:t>
            </w:r>
          </w:p>
          <w:p w:rsidR="00D27BBD" w:rsidRPr="00D27BBD" w:rsidRDefault="00D27BBD" w:rsidP="00D27BBD">
            <w:pPr>
              <w:spacing w:after="0"/>
              <w:jc w:val="right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7BBD">
              <w:rPr>
                <w:rFonts w:ascii="Times New Roman" w:eastAsia="Times New Roman" w:hAnsi="Times New Roman" w:cs="Times New Roman"/>
                <w:sz w:val="24"/>
                <w:szCs w:val="24"/>
              </w:rPr>
              <w:t>от «30» августа 2019 г. № ___ </w:t>
            </w:r>
          </w:p>
        </w:tc>
      </w:tr>
    </w:tbl>
    <w:p w:rsidR="00D27BBD" w:rsidRPr="00D27BBD" w:rsidRDefault="00D27BBD" w:rsidP="00D27BBD">
      <w:pPr>
        <w:shd w:val="clear" w:color="auto" w:fill="FFFFFF"/>
        <w:spacing w:after="0" w:line="240" w:lineRule="auto"/>
        <w:jc w:val="both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БОЧАЯ ПРОГРАММА</w:t>
      </w: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по математике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 5 класса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на 2019-2020 учебный год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hd w:val="clear" w:color="auto" w:fill="FFFFFF"/>
        <w:spacing w:after="0" w:line="240" w:lineRule="auto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ование составлено в соответствии  </w:t>
      </w:r>
    </w:p>
    <w:p w:rsidR="00D27BBD" w:rsidRPr="00D27BBD" w:rsidRDefault="00D27BBD" w:rsidP="00D27BBD">
      <w:pPr>
        <w:shd w:val="clear" w:color="auto" w:fill="FFFFFF"/>
        <w:spacing w:after="0" w:line="240" w:lineRule="auto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ФГОС ООО </w:t>
      </w:r>
    </w:p>
    <w:p w:rsidR="00D27BBD" w:rsidRPr="00D27BBD" w:rsidRDefault="00D27BBD" w:rsidP="00D27BBD">
      <w:pPr>
        <w:shd w:val="clear" w:color="auto" w:fill="FFFFFF"/>
        <w:spacing w:after="0" w:line="240" w:lineRule="auto"/>
        <w:jc w:val="right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D27BBD" w:rsidRDefault="00D27BBD" w:rsidP="00D27BBD">
      <w:pPr>
        <w:spacing w:after="0" w:line="240" w:lineRule="auto"/>
        <w:jc w:val="right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авитель программы: </w:t>
      </w:r>
      <w:proofErr w:type="spellStart"/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Курманалеева</w:t>
      </w:r>
      <w:proofErr w:type="spellEnd"/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.Р </w:t>
      </w:r>
    </w:p>
    <w:p w:rsidR="00D27BBD" w:rsidRPr="00D27BBD" w:rsidRDefault="00D27BBD" w:rsidP="00D27BBD">
      <w:pPr>
        <w:spacing w:after="0" w:line="240" w:lineRule="auto"/>
        <w:jc w:val="right"/>
        <w:textAlignment w:val="baseline"/>
        <w:rPr>
          <w:rFonts w:ascii="Segoe UI" w:eastAsia="Times New Roman" w:hAnsi="Segoe UI" w:cs="Segoe UI"/>
          <w:sz w:val="18"/>
          <w:szCs w:val="18"/>
          <w:lang w:eastAsia="ru-RU"/>
        </w:rPr>
      </w:pPr>
      <w:r w:rsidRPr="00D27BBD">
        <w:rPr>
          <w:rFonts w:ascii="Times New Roman" w:eastAsia="Times New Roman" w:hAnsi="Times New Roman" w:cs="Times New Roman"/>
          <w:sz w:val="24"/>
          <w:szCs w:val="24"/>
          <w:lang w:eastAsia="ru-RU"/>
        </w:rPr>
        <w:t>учитель математики первой квалификационной категории </w:t>
      </w:r>
    </w:p>
    <w:p w:rsidR="00D27BBD" w:rsidRDefault="00D27BBD" w:rsidP="00D27BBD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</w:p>
    <w:p w:rsidR="009B3E28" w:rsidRDefault="00D27BBD" w:rsidP="00D27BB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proofErr w:type="spellStart"/>
      <w:r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.Полуянова</w:t>
      </w:r>
      <w:proofErr w:type="spellEnd"/>
      <w:r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br/>
      </w:r>
      <w:r w:rsidRPr="00A36AD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2019</w:t>
      </w:r>
    </w:p>
    <w:p w:rsidR="00D27BBD" w:rsidRDefault="00D27BBD" w:rsidP="00D27BBD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D27BBD" w:rsidRDefault="00D27BBD" w:rsidP="00D27BBD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D27BBD" w:rsidRDefault="00D27BBD" w:rsidP="00D27BBD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9B3E28" w:rsidRPr="009B3E28" w:rsidRDefault="009B3E28" w:rsidP="009B3E28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9B3E28">
        <w:rPr>
          <w:rFonts w:ascii="Times New Roman" w:hAnsi="Times New Roman" w:cs="Times New Roman"/>
          <w:b/>
          <w:bCs/>
          <w:sz w:val="24"/>
          <w:szCs w:val="24"/>
        </w:rPr>
        <w:t>Планируемые результаты освоения учебного предмета «Математика»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9B3E28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ченик научится: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понимать особенности десятичной системы счисления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владеть понятиями, связанными с делимостью натуральных чисел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выражать числа в эквивалентных формах, выбирая наиболее подходящую в зависимости от конкретной ситуации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сравнивать и упорядочивать рациональные числа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 xml:space="preserve">- выполнять вычисления с рациональными числами, сочетая устные и письменные </w:t>
      </w:r>
      <w:proofErr w:type="spellStart"/>
      <w:r w:rsidRPr="009B3E28">
        <w:rPr>
          <w:rFonts w:ascii="Times New Roman" w:hAnsi="Times New Roman" w:cs="Times New Roman"/>
          <w:sz w:val="24"/>
          <w:szCs w:val="24"/>
        </w:rPr>
        <w:t>приѐмы</w:t>
      </w:r>
      <w:proofErr w:type="spellEnd"/>
      <w:r w:rsidRPr="009B3E28">
        <w:rPr>
          <w:rFonts w:ascii="Times New Roman" w:hAnsi="Times New Roman" w:cs="Times New Roman"/>
          <w:sz w:val="24"/>
          <w:szCs w:val="24"/>
        </w:rPr>
        <w:t xml:space="preserve"> вычислений, применять калькулятор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использовать понятия и умения, связанные с процентами в ходе решения математических задач и задач из смежных предметов,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 xml:space="preserve">- выполнять несложные практические </w:t>
      </w:r>
      <w:proofErr w:type="spellStart"/>
      <w:r w:rsidRPr="009B3E28">
        <w:rPr>
          <w:rFonts w:ascii="Times New Roman" w:hAnsi="Times New Roman" w:cs="Times New Roman"/>
          <w:sz w:val="24"/>
          <w:szCs w:val="24"/>
        </w:rPr>
        <w:t>расчѐты</w:t>
      </w:r>
      <w:proofErr w:type="spellEnd"/>
      <w:r w:rsidRPr="009B3E28">
        <w:rPr>
          <w:rFonts w:ascii="Times New Roman" w:hAnsi="Times New Roman" w:cs="Times New Roman"/>
          <w:sz w:val="24"/>
          <w:szCs w:val="24"/>
        </w:rPr>
        <w:t>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использовать начальные представления о множестве действительных чисел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 xml:space="preserve">- использовать в ходе решения задач элементарные представления, связанные с </w:t>
      </w:r>
      <w:proofErr w:type="spellStart"/>
      <w:r w:rsidRPr="009B3E28">
        <w:rPr>
          <w:rFonts w:ascii="Times New Roman" w:hAnsi="Times New Roman" w:cs="Times New Roman"/>
          <w:sz w:val="24"/>
          <w:szCs w:val="24"/>
        </w:rPr>
        <w:t>приближѐнными</w:t>
      </w:r>
      <w:proofErr w:type="spellEnd"/>
      <w:r w:rsidRPr="009B3E28">
        <w:rPr>
          <w:rFonts w:ascii="Times New Roman" w:hAnsi="Times New Roman" w:cs="Times New Roman"/>
          <w:sz w:val="24"/>
          <w:szCs w:val="24"/>
        </w:rPr>
        <w:t xml:space="preserve"> значениями величин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распознавать на чертежах, рисунках, моделях и в окружающем мире плоские и пространственные геометрические фигуры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 xml:space="preserve">- распознавать </w:t>
      </w:r>
      <w:proofErr w:type="spellStart"/>
      <w:r w:rsidRPr="009B3E28">
        <w:rPr>
          <w:rFonts w:ascii="Times New Roman" w:hAnsi="Times New Roman" w:cs="Times New Roman"/>
          <w:sz w:val="24"/>
          <w:szCs w:val="24"/>
        </w:rPr>
        <w:t>развѐртки</w:t>
      </w:r>
      <w:proofErr w:type="spellEnd"/>
      <w:r w:rsidRPr="009B3E28">
        <w:rPr>
          <w:rFonts w:ascii="Times New Roman" w:hAnsi="Times New Roman" w:cs="Times New Roman"/>
          <w:sz w:val="24"/>
          <w:szCs w:val="24"/>
        </w:rPr>
        <w:t xml:space="preserve"> куба, прямоугольного параллелепипеда, правильной пирамиды, цилиндра и конуса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 xml:space="preserve">- строить </w:t>
      </w:r>
      <w:proofErr w:type="spellStart"/>
      <w:r w:rsidRPr="009B3E28">
        <w:rPr>
          <w:rFonts w:ascii="Times New Roman" w:hAnsi="Times New Roman" w:cs="Times New Roman"/>
          <w:sz w:val="24"/>
          <w:szCs w:val="24"/>
        </w:rPr>
        <w:t>развѐртки</w:t>
      </w:r>
      <w:proofErr w:type="spellEnd"/>
      <w:r w:rsidRPr="009B3E28">
        <w:rPr>
          <w:rFonts w:ascii="Times New Roman" w:hAnsi="Times New Roman" w:cs="Times New Roman"/>
          <w:sz w:val="24"/>
          <w:szCs w:val="24"/>
        </w:rPr>
        <w:t xml:space="preserve"> куба и прямоугольного параллелепипеда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 xml:space="preserve">- определять по линейным размерам </w:t>
      </w:r>
      <w:proofErr w:type="spellStart"/>
      <w:r w:rsidRPr="009B3E28">
        <w:rPr>
          <w:rFonts w:ascii="Times New Roman" w:hAnsi="Times New Roman" w:cs="Times New Roman"/>
          <w:sz w:val="24"/>
          <w:szCs w:val="24"/>
        </w:rPr>
        <w:t>развѐртки</w:t>
      </w:r>
      <w:proofErr w:type="spellEnd"/>
      <w:r w:rsidRPr="009B3E28">
        <w:rPr>
          <w:rFonts w:ascii="Times New Roman" w:hAnsi="Times New Roman" w:cs="Times New Roman"/>
          <w:sz w:val="24"/>
          <w:szCs w:val="24"/>
        </w:rPr>
        <w:t xml:space="preserve"> фигуры линейные размеры самой фигуры и наоборот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 xml:space="preserve">- вычислять </w:t>
      </w:r>
      <w:proofErr w:type="spellStart"/>
      <w:r w:rsidRPr="009B3E28">
        <w:rPr>
          <w:rFonts w:ascii="Times New Roman" w:hAnsi="Times New Roman" w:cs="Times New Roman"/>
          <w:sz w:val="24"/>
          <w:szCs w:val="24"/>
        </w:rPr>
        <w:t>объѐм</w:t>
      </w:r>
      <w:proofErr w:type="spellEnd"/>
      <w:r w:rsidRPr="009B3E28">
        <w:rPr>
          <w:rFonts w:ascii="Times New Roman" w:hAnsi="Times New Roman" w:cs="Times New Roman"/>
          <w:sz w:val="24"/>
          <w:szCs w:val="24"/>
        </w:rPr>
        <w:t xml:space="preserve"> прямоугольного параллелепипеда.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9B3E28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ченик получит возможность: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познакомиться с позиционными системами счисления с основаниями, отличными от 10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углубить и развить представления о натуральных числах и свойствах делимости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 xml:space="preserve">- научиться использовать </w:t>
      </w:r>
      <w:proofErr w:type="spellStart"/>
      <w:r w:rsidRPr="009B3E28">
        <w:rPr>
          <w:rFonts w:ascii="Times New Roman" w:hAnsi="Times New Roman" w:cs="Times New Roman"/>
          <w:sz w:val="24"/>
          <w:szCs w:val="24"/>
        </w:rPr>
        <w:t>приѐмы</w:t>
      </w:r>
      <w:proofErr w:type="spellEnd"/>
      <w:r w:rsidRPr="009B3E28">
        <w:rPr>
          <w:rFonts w:ascii="Times New Roman" w:hAnsi="Times New Roman" w:cs="Times New Roman"/>
          <w:sz w:val="24"/>
          <w:szCs w:val="24"/>
        </w:rPr>
        <w:t>, рационализирующие вычисления, приобрести привычку контролировать вычисления, выбирая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подходящий для ситуации способ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использовать начальные представления о множестве действительных чисел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развить представление о числе и числовых системах от натуральных до действительных чисел; о роли вычислений в человеческой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практике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развить и углубить знания о десятичной записи действительных чисел (десятичные дроби);</w:t>
      </w:r>
    </w:p>
    <w:p w:rsidR="009B3E28" w:rsidRPr="009B3E28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 xml:space="preserve">- вычислять </w:t>
      </w:r>
      <w:proofErr w:type="spellStart"/>
      <w:r w:rsidRPr="009B3E28">
        <w:rPr>
          <w:rFonts w:ascii="Times New Roman" w:hAnsi="Times New Roman" w:cs="Times New Roman"/>
          <w:sz w:val="24"/>
          <w:szCs w:val="24"/>
        </w:rPr>
        <w:t>объѐмы</w:t>
      </w:r>
      <w:proofErr w:type="spellEnd"/>
      <w:r w:rsidRPr="009B3E28">
        <w:rPr>
          <w:rFonts w:ascii="Times New Roman" w:hAnsi="Times New Roman" w:cs="Times New Roman"/>
          <w:sz w:val="24"/>
          <w:szCs w:val="24"/>
        </w:rPr>
        <w:t xml:space="preserve"> пространственных геометрических фигур, составленных из прямоугольных параллелепипедов;</w:t>
      </w:r>
    </w:p>
    <w:p w:rsidR="009B3E28" w:rsidRP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>- углубить и развить представления о пространственных геометрических фигурах</w:t>
      </w:r>
    </w:p>
    <w:p w:rsidR="009B3E28" w:rsidRP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3E28">
        <w:rPr>
          <w:rFonts w:ascii="Times New Roman" w:hAnsi="Times New Roman" w:cs="Times New Roman"/>
          <w:sz w:val="24"/>
          <w:szCs w:val="24"/>
        </w:rPr>
        <w:t xml:space="preserve">- применять понятие </w:t>
      </w:r>
      <w:proofErr w:type="spellStart"/>
      <w:r w:rsidRPr="009B3E28">
        <w:rPr>
          <w:rFonts w:ascii="Times New Roman" w:hAnsi="Times New Roman" w:cs="Times New Roman"/>
          <w:sz w:val="24"/>
          <w:szCs w:val="24"/>
        </w:rPr>
        <w:t>развѐртки</w:t>
      </w:r>
      <w:proofErr w:type="spellEnd"/>
      <w:r w:rsidRPr="009B3E28">
        <w:rPr>
          <w:rFonts w:ascii="Times New Roman" w:hAnsi="Times New Roman" w:cs="Times New Roman"/>
          <w:sz w:val="24"/>
          <w:szCs w:val="24"/>
        </w:rPr>
        <w:t xml:space="preserve"> для выполнения практических </w:t>
      </w:r>
      <w:proofErr w:type="spellStart"/>
      <w:r w:rsidRPr="009B3E28">
        <w:rPr>
          <w:rFonts w:ascii="Times New Roman" w:hAnsi="Times New Roman" w:cs="Times New Roman"/>
          <w:sz w:val="24"/>
          <w:szCs w:val="24"/>
        </w:rPr>
        <w:t>расчѐтов</w:t>
      </w:r>
      <w:proofErr w:type="spellEnd"/>
      <w:r w:rsidRPr="009B3E28">
        <w:rPr>
          <w:rFonts w:ascii="Times New Roman" w:hAnsi="Times New Roman" w:cs="Times New Roman"/>
          <w:sz w:val="24"/>
          <w:szCs w:val="24"/>
        </w:rPr>
        <w:t>.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9B3E28">
        <w:rPr>
          <w:rFonts w:ascii="Times New Roman" w:hAnsi="Times New Roman"/>
          <w:b/>
          <w:bCs/>
          <w:sz w:val="24"/>
          <w:szCs w:val="24"/>
        </w:rPr>
        <w:t>Ученик научится в 5 классе (для использования в повседневной жизни и обеспечения возможности успешного продолжения образования на базовом уровне)</w:t>
      </w:r>
    </w:p>
    <w:p w:rsidR="009B3E28" w:rsidRPr="009B3E28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9B3E28">
        <w:rPr>
          <w:rStyle w:val="a6"/>
          <w:rFonts w:ascii="Times New Roman" w:hAnsi="Times New Roman"/>
          <w:sz w:val="24"/>
          <w:szCs w:val="24"/>
        </w:rPr>
        <w:footnoteReference w:id="1"/>
      </w:r>
      <w:r w:rsidRPr="009B3E28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9B3E28" w:rsidRPr="009B3E28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lastRenderedPageBreak/>
        <w:t>задавать множества перечислением их элементов;</w:t>
      </w:r>
    </w:p>
    <w:p w:rsidR="009B3E28" w:rsidRPr="009B3E28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9B3E28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Числа</w:t>
      </w:r>
    </w:p>
    <w:p w:rsidR="009B3E28" w:rsidRPr="009B3E28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9B3E28" w:rsidRPr="009B3E28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9B3E28" w:rsidRPr="009B3E28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9B3E28" w:rsidRPr="009B3E28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9B3E28" w:rsidRPr="009B3E28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9B3E28">
        <w:rPr>
          <w:rFonts w:ascii="Times New Roman" w:hAnsi="Times New Roman"/>
          <w:b/>
          <w:sz w:val="24"/>
          <w:szCs w:val="24"/>
        </w:rPr>
        <w:t>.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9B3E28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9B3E28" w:rsidRPr="009B3E28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9B3E28" w:rsidRPr="009B3E28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9B3E28" w:rsidRPr="009B3E28" w:rsidRDefault="009B3E28" w:rsidP="009B3E28">
      <w:pPr>
        <w:pStyle w:val="a4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9B3E28" w:rsidRPr="009B3E28" w:rsidRDefault="009B3E28" w:rsidP="009B3E28">
      <w:pPr>
        <w:pStyle w:val="a4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9B3E28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9B3E28" w:rsidRPr="009B3E28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9B3E28" w:rsidRPr="009B3E28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9B3E28" w:rsidRPr="009B3E28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B3E28" w:rsidRPr="009B3E28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9B3E28" w:rsidRPr="009B3E28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9B3E28" w:rsidRPr="009B3E28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B3E28" w:rsidRPr="009B3E28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9B3E28" w:rsidRPr="009B3E28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9B3E28" w:rsidRPr="009B3E28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B3E28" w:rsidRPr="009B3E28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9B3E28" w:rsidRPr="009B3E28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9B3E28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lastRenderedPageBreak/>
        <w:t xml:space="preserve">выдвигать гипотезы о возможных предельных значениях искомых величин в </w:t>
      </w:r>
      <w:proofErr w:type="gramStart"/>
      <w:r w:rsidRPr="009B3E28">
        <w:rPr>
          <w:rFonts w:ascii="Times New Roman" w:hAnsi="Times New Roman"/>
          <w:sz w:val="24"/>
          <w:szCs w:val="24"/>
        </w:rPr>
        <w:t>задаче</w:t>
      </w:r>
      <w:r w:rsidRPr="009B3E28" w:rsidDel="00681BB7">
        <w:rPr>
          <w:rFonts w:ascii="Times New Roman" w:hAnsi="Times New Roman"/>
          <w:sz w:val="24"/>
          <w:szCs w:val="24"/>
        </w:rPr>
        <w:t xml:space="preserve"> </w:t>
      </w:r>
      <w:r w:rsidRPr="009B3E28">
        <w:rPr>
          <w:rFonts w:ascii="Times New Roman" w:hAnsi="Times New Roman"/>
          <w:sz w:val="24"/>
          <w:szCs w:val="24"/>
        </w:rPr>
        <w:t xml:space="preserve"> (</w:t>
      </w:r>
      <w:proofErr w:type="gramEnd"/>
      <w:r w:rsidRPr="009B3E28">
        <w:rPr>
          <w:rFonts w:ascii="Times New Roman" w:hAnsi="Times New Roman"/>
          <w:sz w:val="24"/>
          <w:szCs w:val="24"/>
        </w:rPr>
        <w:t xml:space="preserve">делать прикидку) 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9B3E28" w:rsidRPr="009B3E28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b/>
          <w:i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9B3E28" w:rsidDel="0046087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3E28">
        <w:rPr>
          <w:rFonts w:ascii="Times New Roman" w:hAnsi="Times New Roman"/>
          <w:bCs/>
          <w:sz w:val="24"/>
          <w:szCs w:val="24"/>
        </w:rPr>
        <w:t>т</w:t>
      </w:r>
      <w:r w:rsidRPr="009B3E28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9B3E28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9B3E28" w:rsidRPr="009B3E28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B3E28" w:rsidRPr="009B3E28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9B3E28" w:rsidRDefault="009B3E28" w:rsidP="009B3E28">
      <w:pPr>
        <w:pStyle w:val="a4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9B3E28" w:rsidRPr="009B3E28" w:rsidRDefault="009B3E28" w:rsidP="009B3E28">
      <w:pPr>
        <w:pStyle w:val="a4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выполнять простейшие построения и измерения на местности, необходимые в реальной жизни 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9B3E28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9B3E28" w:rsidRPr="009B3E28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9B3E28" w:rsidRPr="009B3E28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</w:t>
      </w:r>
    </w:p>
    <w:p w:rsidR="009B3E28" w:rsidRPr="009B3E28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bookmarkStart w:id="1" w:name="_Toc284662720"/>
      <w:bookmarkStart w:id="2" w:name="_Toc284663346"/>
      <w:r w:rsidRPr="009B3E28">
        <w:rPr>
          <w:rFonts w:ascii="Times New Roman" w:hAnsi="Times New Roman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9B3E28" w:rsidRPr="009B3E28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Оперировать</w:t>
      </w:r>
      <w:r w:rsidRPr="009B3E28">
        <w:rPr>
          <w:rStyle w:val="a6"/>
          <w:rFonts w:ascii="Times New Roman" w:hAnsi="Times New Roman"/>
          <w:i/>
          <w:sz w:val="24"/>
          <w:szCs w:val="24"/>
        </w:rPr>
        <w:footnoteReference w:id="2"/>
      </w:r>
      <w:r w:rsidRPr="009B3E28">
        <w:rPr>
          <w:rFonts w:ascii="Times New Roman" w:hAnsi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9B3E28" w:rsidRPr="009B3E28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9B3E28" w:rsidRPr="009B3E28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задавать множество с помощью перечисления элементов, словесного описания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i/>
          <w:sz w:val="24"/>
          <w:szCs w:val="24"/>
        </w:rPr>
      </w:pPr>
      <w:r w:rsidRPr="009B3E28">
        <w:rPr>
          <w:rFonts w:ascii="Times New Roman" w:hAnsi="Times New Roman"/>
          <w:b/>
          <w:i/>
          <w:sz w:val="24"/>
          <w:szCs w:val="24"/>
        </w:rPr>
        <w:t>Числа</w:t>
      </w:r>
    </w:p>
    <w:p w:rsidR="009B3E28" w:rsidRPr="009B3E28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9B3E28" w:rsidRPr="009B3E28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9B3E28" w:rsidRPr="009B3E28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lastRenderedPageBreak/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9B3E28" w:rsidRPr="009B3E28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9B3E28" w:rsidRPr="009B3E28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9B3E28" w:rsidRPr="009B3E28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9B3E28" w:rsidRPr="009B3E28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9B3E28" w:rsidRPr="009B3E28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9B3E28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B3E28" w:rsidRPr="009B3E28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B3E28" w:rsidRPr="009B3E28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9B3E28" w:rsidRPr="009B3E28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9B3E28" w:rsidRPr="009B3E28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9B3E28" w:rsidRPr="009B3E28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9B3E28">
        <w:rPr>
          <w:rStyle w:val="dash041e0431044b0447043d044b0439char1"/>
          <w:i/>
        </w:rPr>
        <w:t>представленную в таблицах, на диаграммах</w:t>
      </w:r>
      <w:r w:rsidRPr="009B3E28">
        <w:rPr>
          <w:rFonts w:ascii="Times New Roman" w:hAnsi="Times New Roman"/>
          <w:i/>
          <w:sz w:val="24"/>
          <w:szCs w:val="24"/>
        </w:rPr>
        <w:t>;</w:t>
      </w:r>
    </w:p>
    <w:p w:rsidR="009B3E28" w:rsidRPr="009B3E28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</w:t>
      </w:r>
      <w:r w:rsidRPr="009B3E28">
        <w:rPr>
          <w:rFonts w:ascii="Times New Roman" w:hAnsi="Times New Roman"/>
          <w:i/>
          <w:color w:val="FF0000"/>
          <w:sz w:val="24"/>
          <w:szCs w:val="24"/>
        </w:rPr>
        <w:t>.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9B3E28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9B3E28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B3E28" w:rsidRPr="009B3E28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9B3E28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9B3E28" w:rsidRPr="009B3E28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B3E28" w:rsidRPr="009B3E28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9B3E28" w:rsidRPr="009B3E28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Оперировать понятиями фигура,</w:t>
      </w:r>
      <w:r w:rsidRPr="009B3E28" w:rsidDel="0046087C">
        <w:rPr>
          <w:rFonts w:ascii="Times New Roman" w:hAnsi="Times New Roman"/>
          <w:b/>
          <w:bCs/>
          <w:i/>
          <w:sz w:val="24"/>
          <w:szCs w:val="24"/>
        </w:rPr>
        <w:t xml:space="preserve"> </w:t>
      </w:r>
      <w:r w:rsidRPr="009B3E28">
        <w:rPr>
          <w:rFonts w:ascii="Times New Roman" w:hAnsi="Times New Roman"/>
          <w:bCs/>
          <w:i/>
          <w:sz w:val="24"/>
          <w:szCs w:val="24"/>
        </w:rPr>
        <w:t>т</w:t>
      </w:r>
      <w:r w:rsidRPr="009B3E28">
        <w:rPr>
          <w:rFonts w:ascii="Times New Roman" w:hAnsi="Times New Roman"/>
          <w:i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</w:p>
    <w:p w:rsidR="009B3E28" w:rsidRPr="009B3E28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9B3E28" w:rsidRPr="009B3E28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изображать изучаемые фигуры от руки и с помощью линейки, циркуля, компьютерных инструментов.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9B3E28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 xml:space="preserve">решать практические задачи с применением простейших свойств фигур 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9B3E28" w:rsidRPr="009B3E28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B3E28" w:rsidRPr="009B3E28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9B3E28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9B3E28" w:rsidRPr="009B3E28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9B3E28" w:rsidRPr="009B3E28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</w:t>
      </w:r>
    </w:p>
    <w:p w:rsidR="009B3E28" w:rsidRPr="009B3E28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9B3E28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9B3E28" w:rsidRPr="009B3E28" w:rsidRDefault="009B3E28" w:rsidP="009B3E28">
      <w:pPr>
        <w:pStyle w:val="a4"/>
        <w:numPr>
          <w:ilvl w:val="0"/>
          <w:numId w:val="18"/>
        </w:numPr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Содержание предмета «Математика»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Натуральные числа и нуль (46 часов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 xml:space="preserve">Натуральный ряд чисел и его свойства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lastRenderedPageBreak/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Действия с натуральными числами (51 час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9B3E28">
        <w:rPr>
          <w:rFonts w:ascii="Times New Roman" w:hAnsi="Times New Roman"/>
          <w:i/>
          <w:sz w:val="24"/>
          <w:szCs w:val="24"/>
        </w:rPr>
        <w:t xml:space="preserve">обоснование алгоритмов выполнения </w:t>
      </w:r>
      <w:proofErr w:type="gramStart"/>
      <w:r w:rsidRPr="009B3E28">
        <w:rPr>
          <w:rFonts w:ascii="Times New Roman" w:hAnsi="Times New Roman"/>
          <w:i/>
          <w:sz w:val="24"/>
          <w:szCs w:val="24"/>
        </w:rPr>
        <w:t>арифметических  действий</w:t>
      </w:r>
      <w:proofErr w:type="gramEnd"/>
      <w:r w:rsidRPr="009B3E28">
        <w:rPr>
          <w:rFonts w:ascii="Times New Roman" w:hAnsi="Times New Roman"/>
          <w:i/>
          <w:sz w:val="24"/>
          <w:szCs w:val="24"/>
        </w:rPr>
        <w:t>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Деление с остатком (3 часа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9B3E28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9B3E28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9B3E28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9B3E28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9B3E28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9B3E28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9B3E28">
        <w:rPr>
          <w:rFonts w:ascii="Times New Roman" w:hAnsi="Times New Roman"/>
          <w:sz w:val="24"/>
          <w:szCs w:val="24"/>
        </w:rPr>
        <w:t>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Алгебраические выражения (7 часов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Делители и кратные (51 час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Делитель и его свойства, общий делитель </w:t>
      </w:r>
      <w:proofErr w:type="gramStart"/>
      <w:r w:rsidRPr="009B3E28">
        <w:rPr>
          <w:rFonts w:ascii="Times New Roman" w:hAnsi="Times New Roman"/>
          <w:sz w:val="24"/>
          <w:szCs w:val="24"/>
        </w:rPr>
        <w:t>двух  более</w:t>
      </w:r>
      <w:proofErr w:type="gramEnd"/>
      <w:r w:rsidRPr="009B3E28">
        <w:rPr>
          <w:rFonts w:ascii="Times New Roman" w:hAnsi="Times New Roman"/>
          <w:sz w:val="24"/>
          <w:szCs w:val="24"/>
        </w:rPr>
        <w:t xml:space="preserve">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lastRenderedPageBreak/>
        <w:t xml:space="preserve">Дроби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Обыкновенные дроби (35 часов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9B3E28">
        <w:rPr>
          <w:rFonts w:ascii="Times New Roman" w:hAnsi="Times New Roman"/>
          <w:sz w:val="24"/>
          <w:szCs w:val="24"/>
        </w:rPr>
        <w:tab/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9B3E28">
        <w:rPr>
          <w:rFonts w:ascii="Times New Roman" w:hAnsi="Times New Roman"/>
          <w:sz w:val="24"/>
          <w:szCs w:val="24"/>
        </w:rPr>
        <w:t>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bCs/>
          <w:sz w:val="24"/>
          <w:szCs w:val="24"/>
        </w:rPr>
        <w:t>Десятичные дроби (51 час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9B3E28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</w:t>
      </w:r>
      <w:r w:rsidRPr="009B3E28">
        <w:rPr>
          <w:rFonts w:ascii="Times New Roman" w:hAnsi="Times New Roman"/>
          <w:sz w:val="24"/>
          <w:szCs w:val="24"/>
        </w:rPr>
        <w:t xml:space="preserve"> </w:t>
      </w:r>
      <w:r w:rsidRPr="009B3E28">
        <w:rPr>
          <w:rFonts w:ascii="Times New Roman" w:hAnsi="Times New Roman"/>
          <w:i/>
          <w:sz w:val="24"/>
          <w:szCs w:val="24"/>
        </w:rPr>
        <w:t>Конечные и бесконечные десятичные дроби</w:t>
      </w:r>
      <w:r w:rsidRPr="009B3E28">
        <w:rPr>
          <w:rFonts w:ascii="Times New Roman" w:hAnsi="Times New Roman"/>
          <w:sz w:val="24"/>
          <w:szCs w:val="24"/>
        </w:rPr>
        <w:t xml:space="preserve">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9B3E28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9B3E28">
        <w:rPr>
          <w:rFonts w:ascii="Times New Roman" w:hAnsi="Times New Roman"/>
          <w:bCs/>
          <w:sz w:val="24"/>
          <w:szCs w:val="24"/>
        </w:rPr>
        <w:t>Масштаб на плане и карте.</w:t>
      </w:r>
      <w:r w:rsidRPr="009B3E2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3E28">
        <w:rPr>
          <w:rFonts w:ascii="Times New Roman" w:hAnsi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  <w:r w:rsidRPr="009B3E28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9B3E28">
        <w:rPr>
          <w:rFonts w:ascii="Times New Roman" w:hAnsi="Times New Roman"/>
          <w:b/>
          <w:bCs/>
          <w:sz w:val="24"/>
          <w:szCs w:val="24"/>
        </w:rPr>
        <w:t>Среднее арифметическое чисел (3 часа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9B3E28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9B3E28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  <w:r w:rsidRPr="009B3E28">
        <w:rPr>
          <w:rFonts w:ascii="Times New Roman" w:hAnsi="Times New Roman"/>
          <w:bCs/>
          <w:sz w:val="24"/>
          <w:szCs w:val="24"/>
        </w:rPr>
        <w:t xml:space="preserve">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9B3E28">
        <w:rPr>
          <w:rFonts w:ascii="Times New Roman" w:hAnsi="Times New Roman"/>
          <w:b/>
          <w:bCs/>
          <w:sz w:val="24"/>
          <w:szCs w:val="24"/>
        </w:rPr>
        <w:t>Проценты (12 часов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9B3E28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9B3E28">
        <w:rPr>
          <w:rFonts w:ascii="Times New Roman" w:hAnsi="Times New Roman"/>
          <w:b/>
          <w:bCs/>
          <w:sz w:val="24"/>
          <w:szCs w:val="24"/>
        </w:rPr>
        <w:t>Диаграммы (4 часа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9B3E28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9B3E28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9B3E28">
        <w:rPr>
          <w:rFonts w:ascii="Times New Roman" w:hAnsi="Times New Roman"/>
          <w:bCs/>
          <w:sz w:val="24"/>
          <w:szCs w:val="24"/>
        </w:rPr>
        <w:t>.</w:t>
      </w:r>
      <w:r w:rsidRPr="009B3E28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 xml:space="preserve">Рациональные числа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9B3E28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 (46 часов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9B3E28">
        <w:rPr>
          <w:rFonts w:ascii="Times New Roman" w:hAnsi="Times New Roman"/>
          <w:sz w:val="24"/>
          <w:szCs w:val="24"/>
        </w:rPr>
        <w:t xml:space="preserve">. </w:t>
      </w:r>
      <w:r w:rsidRPr="009B3E28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9B3E28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Решение текстовых задач (13 часов)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Единицы измерений</w:t>
      </w:r>
      <w:r w:rsidRPr="009B3E28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9B3E28">
        <w:rPr>
          <w:rFonts w:ascii="Times New Roman" w:hAnsi="Times New Roman"/>
          <w:i/>
          <w:sz w:val="24"/>
          <w:szCs w:val="24"/>
        </w:rPr>
        <w:t xml:space="preserve">. </w:t>
      </w:r>
      <w:r w:rsidRPr="009B3E28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lastRenderedPageBreak/>
        <w:t>Задачи на движение, работу и покупки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9B3E28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9B3E28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9B3E28">
        <w:rPr>
          <w:rFonts w:ascii="Times New Roman" w:hAnsi="Times New Roman"/>
          <w:bCs/>
          <w:sz w:val="24"/>
          <w:szCs w:val="24"/>
        </w:rPr>
        <w:t xml:space="preserve">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9B3E28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Наглядная геометрия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9B3E28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9B3E28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9B3E28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9B3E28">
        <w:rPr>
          <w:rFonts w:ascii="Times New Roman" w:hAnsi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9B3E28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9B3E28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9B3E28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9B3E28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9B3E28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9B3E28">
        <w:rPr>
          <w:rFonts w:ascii="Times New Roman" w:hAnsi="Times New Roman"/>
          <w:sz w:val="24"/>
          <w:szCs w:val="24"/>
        </w:rPr>
        <w:t>История математики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9B3E28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7" o:title=""/>
          </v:shape>
          <o:OLEObject Type="Embed" ProgID="Equation.DSMT4" ShapeID="_x0000_i1025" DrawAspect="Content" ObjectID="_1636025584" r:id="rId8"/>
        </w:object>
      </w:r>
      <w:r w:rsidRPr="009B3E28">
        <w:rPr>
          <w:rFonts w:ascii="Times New Roman" w:hAnsi="Times New Roman"/>
          <w:i/>
          <w:sz w:val="24"/>
          <w:szCs w:val="24"/>
        </w:rPr>
        <w:t>?</w:t>
      </w: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9B3E28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:rsidR="009B3E28" w:rsidRPr="009B3E28" w:rsidRDefault="009B3E28" w:rsidP="009B3E28">
      <w:pPr>
        <w:pStyle w:val="a9"/>
        <w:suppressAutoHyphens w:val="0"/>
        <w:autoSpaceDE w:val="0"/>
        <w:autoSpaceDN w:val="0"/>
        <w:adjustRightInd w:val="0"/>
        <w:contextualSpacing/>
        <w:jc w:val="left"/>
        <w:rPr>
          <w:rFonts w:ascii="Times New Roman" w:eastAsia="TimesNewRomanPSMT-Identity-H" w:hAnsi="Times New Roman"/>
          <w:szCs w:val="24"/>
        </w:rPr>
      </w:pPr>
    </w:p>
    <w:p w:rsidR="009B3E28" w:rsidRPr="009B3E28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 xml:space="preserve">                                             </w:t>
      </w:r>
      <w:r>
        <w:rPr>
          <w:rFonts w:ascii="Times New Roman" w:hAnsi="Times New Roman"/>
          <w:b/>
          <w:sz w:val="24"/>
          <w:szCs w:val="24"/>
        </w:rPr>
        <w:t xml:space="preserve">               </w:t>
      </w:r>
      <w:r w:rsidRPr="009B3E28">
        <w:rPr>
          <w:rFonts w:ascii="Times New Roman" w:hAnsi="Times New Roman"/>
          <w:b/>
          <w:sz w:val="24"/>
          <w:szCs w:val="24"/>
        </w:rPr>
        <w:t>Тематическое планирование по предмету «Математика»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16"/>
        <w:gridCol w:w="10853"/>
        <w:gridCol w:w="1499"/>
        <w:gridCol w:w="1692"/>
      </w:tblGrid>
      <w:tr w:rsidR="009B3E28" w:rsidRPr="009B3E28" w:rsidTr="009B3E28">
        <w:trPr>
          <w:trHeight w:val="554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№</w:t>
            </w: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Основные разделы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Количество часов в рабочей программе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Количество контрольных работ</w:t>
            </w:r>
          </w:p>
        </w:tc>
      </w:tr>
      <w:tr w:rsidR="009B3E28" w:rsidRPr="009B3E28" w:rsidTr="009B3E28">
        <w:trPr>
          <w:trHeight w:val="554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Cs/>
                <w:sz w:val="24"/>
                <w:szCs w:val="24"/>
              </w:rPr>
              <w:t>1.</w:t>
            </w: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  <w:p w:rsidR="009B3E28" w:rsidRPr="009B3E28" w:rsidRDefault="009B3E28" w:rsidP="009B3E2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Действия над натуральными числами</w:t>
            </w:r>
          </w:p>
          <w:p w:rsidR="009B3E28" w:rsidRPr="009B3E28" w:rsidRDefault="009B3E28" w:rsidP="009B3E2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Решение простейших уравнений</w:t>
            </w:r>
          </w:p>
          <w:p w:rsidR="009B3E28" w:rsidRPr="009B3E28" w:rsidRDefault="009B3E28" w:rsidP="009B3E2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Решение текстовых задач</w:t>
            </w:r>
          </w:p>
          <w:p w:rsidR="009B3E28" w:rsidRPr="009B3E28" w:rsidRDefault="009B3E28" w:rsidP="009B3E28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Обобщение и систематизация знаний за курс начальной школы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B3E28" w:rsidRPr="009B3E28" w:rsidTr="009B3E28">
        <w:trPr>
          <w:trHeight w:val="461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Cs/>
                <w:sz w:val="24"/>
                <w:szCs w:val="24"/>
              </w:rPr>
              <w:t>2.</w:t>
            </w: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Натуральные числа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Натуральные числа и их обозначение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Натуральные числа и их обозначение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Отрезок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Длина отрезка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Треугольник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Треугольник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Шкала и координат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Шкала и координат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Шкала и координат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Меньше и больше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Меньше и больше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Решение задач и упражнений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Обобщение и систематизация знаний по «Натуральные числа и шкалы».(№1)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B3E28" w:rsidRPr="009B3E28" w:rsidTr="009B3E28">
        <w:trPr>
          <w:trHeight w:val="270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Cs/>
                <w:sz w:val="24"/>
                <w:szCs w:val="24"/>
              </w:rPr>
              <w:t>3.</w:t>
            </w: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Сложение и вычитание натураль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Обобщение и систематизация знаний по </w:t>
            </w:r>
            <w:proofErr w:type="gramStart"/>
            <w:r w:rsidRPr="009B3E28">
              <w:rPr>
                <w:rFonts w:ascii="Times New Roman" w:hAnsi="Times New Roman" w:cs="Times New Roman"/>
                <w:b/>
                <w:sz w:val="24"/>
                <w:szCs w:val="24"/>
              </w:rPr>
              <w:t>теме  «</w:t>
            </w:r>
            <w:proofErr w:type="gramEnd"/>
            <w:r w:rsidRPr="009B3E28">
              <w:rPr>
                <w:rFonts w:ascii="Times New Roman" w:hAnsi="Times New Roman" w:cs="Times New Roman"/>
                <w:b/>
                <w:sz w:val="24"/>
                <w:szCs w:val="24"/>
              </w:rPr>
              <w:t>Сложение и вычитание натуральных чисел».(№ 2)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.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.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Буквенная запись свойств сложения и вычитания».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Уравнения.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Уравнения.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уравнений.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уравнений</w:t>
            </w:r>
          </w:p>
          <w:p w:rsidR="009B3E28" w:rsidRPr="009B3E28" w:rsidRDefault="009B3E28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b/>
                <w:sz w:val="24"/>
                <w:szCs w:val="24"/>
              </w:rPr>
              <w:t>Обобщение и систематизация знаний по теме  по теме «Числовые и буквенные выражения».(№ 3)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B3E28" w:rsidRPr="009B3E28" w:rsidTr="009B3E28">
        <w:trPr>
          <w:cantSplit/>
          <w:trHeight w:val="3143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Cs/>
                <w:sz w:val="24"/>
                <w:szCs w:val="24"/>
              </w:rPr>
              <w:t>4.</w:t>
            </w: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Умножение и деление натураль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Умножение натуральных чисел и его свойства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Умножение натуральных чисел и его свойства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упражнений с умножением натураль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с остатком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с остатком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Обобщение и систематизация знаний по </w:t>
            </w:r>
            <w:proofErr w:type="gramStart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теме  «</w:t>
            </w:r>
            <w:proofErr w:type="gramEnd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множение и деление натуральных чисел»( № 4)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прощение выражени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прощение выражени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орядок выполнения действи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орядок выполнения действи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вадрат и куб числа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вадрат и куб числа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общение и систематизация знаний по теме Контрольная работа  «Упрощение вы</w:t>
            </w: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softHyphen/>
              <w:t>ражений» ( № 5)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B3E28" w:rsidRPr="009B3E28" w:rsidTr="009B3E28">
        <w:trPr>
          <w:trHeight w:val="270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Площади и объем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Формул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Формул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Площадь. Формула пл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лощадь. Формула пл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лощадь. Формула пл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Единицы измерения площад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Единицы измерения площад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Единицы измерения площад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ямоугольный парал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лелепипед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ямоугольный парал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лелепипед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ъёмы. Объём прям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еда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ъёмы. Объём прям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еда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ъёмы. Объём прям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еда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общение и систематизация знаний по теме  «Площади и объ</w:t>
            </w: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softHyphen/>
              <w:t>ёмы» ( № 6)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B3E28" w:rsidRPr="009B3E28" w:rsidTr="009B3E28">
        <w:trPr>
          <w:trHeight w:val="270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6.</w:t>
            </w: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Обыкновенные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кружность и круг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кружность и круг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 и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авильные и непра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авильные и непра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авильные и непра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Обыкновенные дроби» (№ 7)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и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и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Смешанные числа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общение и систематизация знаний «Сложение и вы</w:t>
            </w: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softHyphen/>
              <w:t>читание дробей с одина</w:t>
            </w: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softHyphen/>
              <w:t>ковыми знаменателями». (№ 8)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B3E28" w:rsidRPr="009B3E28" w:rsidTr="009B3E28">
        <w:trPr>
          <w:trHeight w:val="554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7.</w:t>
            </w: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Десятичные дроби. Сложение и вычита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сятичная запись дроб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сятичная запись дроб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ми вычита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иближённые значения чисел. Округление чисел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кругление чисел.</w:t>
            </w:r>
            <w:r w:rsidRPr="009B3E28">
              <w:rPr>
                <w:rFonts w:ascii="Times New Roman" w:hAnsi="Times New Roman"/>
                <w:sz w:val="24"/>
                <w:szCs w:val="24"/>
              </w:rPr>
              <w:t xml:space="preserve"> Обобщение и систематизации знани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Десятичные дроби. Сложение и вы</w:t>
            </w: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softHyphen/>
              <w:t>читание десятичных дробей» (№ 9)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B3E28" w:rsidRPr="009B3E28" w:rsidTr="009B3E28">
        <w:trPr>
          <w:trHeight w:val="270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8.</w:t>
            </w: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Умножение и деле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proofErr w:type="gramStart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общение  и</w:t>
            </w:r>
            <w:proofErr w:type="gramEnd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систематизация знаний по теме «Умножение десятичных дробей»(№ 10)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Обобщение и систематизация знаний по теме «Умножение и деление десятичных </w:t>
            </w:r>
            <w:proofErr w:type="gramStart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дро</w:t>
            </w: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softHyphen/>
              <w:t>бей»(</w:t>
            </w:r>
            <w:proofErr w:type="gramEnd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№ 11)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Умноже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еднее арифметическое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еднее арифметическое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еднее арифметическое. Решение упражнени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Умножение и деление десятичных дро</w:t>
            </w: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softHyphen/>
              <w:t>бей»(№ 12)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lastRenderedPageBreak/>
              <w:t>26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B3E28" w:rsidRPr="009B3E28" w:rsidTr="009B3E28">
        <w:trPr>
          <w:trHeight w:val="270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9.</w:t>
            </w: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Инструменты для вычислений и измерени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Микрокалькулятор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. Решение задач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. Решение упражнений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proofErr w:type="gramStart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общение  и</w:t>
            </w:r>
            <w:proofErr w:type="gramEnd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систематизация знаний по теме  «Проценты»(№ 13)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гол. Прямой и развёр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гол. Прямой и развёр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гол. Прямой и развёр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змерение углов. Транс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ортир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змерение углов. Транс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ортир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змерение углов. Транс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ортир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руговые диаграмм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руговые диаграмм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Инструменты для вычислений и изме</w:t>
            </w: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softHyphen/>
              <w:t>рений»(№ 14)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B3E28" w:rsidRPr="009B3E28" w:rsidTr="009B3E28">
        <w:trPr>
          <w:trHeight w:val="285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0.</w:t>
            </w: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вторение. Решение задач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Натуральные числа и шкал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натураль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натураль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натураль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Умножение и деление натуральных чисел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лощади и объем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ыкновенные дроби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десятичных дробе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нструменты для вычислений и измерени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Итоговое обобщение и систематизация знаний по </w:t>
            </w:r>
            <w:proofErr w:type="gramStart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теме( №</w:t>
            </w:r>
            <w:proofErr w:type="gramEnd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15).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proofErr w:type="gramStart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Анализ  контрольной</w:t>
            </w:r>
            <w:proofErr w:type="gramEnd"/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работы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 и упражнений</w:t>
            </w:r>
          </w:p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 и упражнений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lastRenderedPageBreak/>
              <w:t>16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B3E28" w:rsidRPr="009B3E28" w:rsidTr="009B3E28">
        <w:trPr>
          <w:trHeight w:val="285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 xml:space="preserve">Итого 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</w:tr>
      <w:tr w:rsidR="009B3E28" w:rsidRPr="009B3E28" w:rsidTr="009B3E28">
        <w:trPr>
          <w:trHeight w:val="285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1 четверть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B3E28" w:rsidRPr="009B3E28" w:rsidTr="009B3E28">
        <w:trPr>
          <w:trHeight w:val="285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2 четверть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B3E28" w:rsidRPr="009B3E28" w:rsidTr="009B3E28">
        <w:trPr>
          <w:trHeight w:val="285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3 четверть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50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B3E28" w:rsidRPr="009B3E28" w:rsidTr="009B3E28">
        <w:trPr>
          <w:trHeight w:val="285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4 четверть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B3E28" w:rsidRPr="009B3E28" w:rsidTr="009B3E28">
        <w:trPr>
          <w:trHeight w:val="285"/>
          <w:jc w:val="center"/>
        </w:trPr>
        <w:tc>
          <w:tcPr>
            <w:tcW w:w="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3E28" w:rsidRPr="009B3E28" w:rsidRDefault="009B3E28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9B3E28" w:rsidRP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71B2E" w:rsidRDefault="00271B2E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2BCB" w:rsidRDefault="00842BCB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2BCB" w:rsidRPr="00842BCB" w:rsidRDefault="00842BCB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42BCB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</w:t>
      </w:r>
      <w:r w:rsidRPr="00842BCB">
        <w:rPr>
          <w:rFonts w:ascii="Times New Roman" w:hAnsi="Times New Roman" w:cs="Times New Roman"/>
          <w:b/>
          <w:bCs/>
          <w:sz w:val="24"/>
          <w:szCs w:val="24"/>
        </w:rPr>
        <w:t>Календарно-тематический план</w:t>
      </w:r>
    </w:p>
    <w:tbl>
      <w:tblPr>
        <w:tblW w:w="15756" w:type="dxa"/>
        <w:jc w:val="center"/>
        <w:tblLayout w:type="fixed"/>
        <w:tblLook w:val="0000" w:firstRow="0" w:lastRow="0" w:firstColumn="0" w:lastColumn="0" w:noHBand="0" w:noVBand="0"/>
      </w:tblPr>
      <w:tblGrid>
        <w:gridCol w:w="691"/>
        <w:gridCol w:w="715"/>
        <w:gridCol w:w="777"/>
        <w:gridCol w:w="775"/>
        <w:gridCol w:w="4155"/>
        <w:gridCol w:w="2112"/>
        <w:gridCol w:w="6531"/>
      </w:tblGrid>
      <w:tr w:rsidR="00842BCB" w:rsidRPr="00842BCB" w:rsidTr="000B158A">
        <w:trPr>
          <w:trHeight w:val="132"/>
          <w:jc w:val="center"/>
        </w:trPr>
        <w:tc>
          <w:tcPr>
            <w:tcW w:w="691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№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п\п</w:t>
            </w:r>
          </w:p>
        </w:tc>
        <w:tc>
          <w:tcPr>
            <w:tcW w:w="715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№ 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в теме</w:t>
            </w:r>
          </w:p>
        </w:tc>
        <w:tc>
          <w:tcPr>
            <w:tcW w:w="1552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4155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Тема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2112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ип урока, 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форма проведения</w:t>
            </w:r>
          </w:p>
        </w:tc>
        <w:tc>
          <w:tcPr>
            <w:tcW w:w="6531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предметные результаты</w:t>
            </w:r>
          </w:p>
        </w:tc>
      </w:tr>
      <w:tr w:rsidR="00842BCB" w:rsidRPr="00842BCB" w:rsidTr="00842BCB">
        <w:trPr>
          <w:trHeight w:val="571"/>
          <w:jc w:val="center"/>
        </w:trPr>
        <w:tc>
          <w:tcPr>
            <w:tcW w:w="691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keepNext/>
              <w:tabs>
                <w:tab w:val="left" w:pos="252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15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keepNext/>
              <w:tabs>
                <w:tab w:val="left" w:pos="252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факт</w:t>
            </w:r>
          </w:p>
        </w:tc>
        <w:tc>
          <w:tcPr>
            <w:tcW w:w="4155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keepNext/>
              <w:tabs>
                <w:tab w:val="left" w:pos="252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112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keepNext/>
              <w:tabs>
                <w:tab w:val="left" w:pos="252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31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keepNext/>
              <w:tabs>
                <w:tab w:val="left" w:pos="252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F2F2F2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(4 часа)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2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2.1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йствия над натуральными числам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 и порядок действий, законы умножения.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выполнять все действия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д  натуральными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числами,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пределять порядок выполнения действий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3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3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Решение простейших уравнений 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 с натуральными числами, правила нахождения компонентов сложения,  вычитания, умножения и деления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с натуральными числами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ходить неизвестные компоненты уравн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4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4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зависимости между скоростью, временем и расстоянием, ценой, количеством и стоимостью, алгоритмы вычисления площадей и периметров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имеющиеся знания для решения конкретной математической задач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5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5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бобщение и систематизация знаний за курс начальной школы 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алгоритм и порядок действий, законы умножения.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д  натуральными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числами,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пределять порядок выполнения действий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Контроль и самоконтроль изученных понятий и алгоритмов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auto" w:fill="F2F2F2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туральные числа (17 часов)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6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6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туральные числа и их обозначение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натурального числа, цифры, десятичная запись числа, классы, разряды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читать и записывать натуральные числа, раскладывать многозначное число по разрядным единицам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9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9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туральные числа и их обозначение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и порядок действий, законы умножения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выполнять все действия с натуральными числами, определять порядок выполнения действий</w:t>
            </w:r>
          </w:p>
        </w:tc>
      </w:tr>
      <w:tr w:rsidR="00842BCB" w:rsidRPr="00842BCB" w:rsidTr="000B158A">
        <w:trPr>
          <w:trHeight w:val="156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трезок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отрезка;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онятие  середин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трезка; обозначение отрезков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, обозначать и называть отрезки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именять полученные знания при решении практических и геометрических задач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лина отрезка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рок рефлексии .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отрезка;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онятие  середин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трезка; обозначение отрезков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, обозначать и называть отрезки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именять полученные знания при решении практических и геометрических задач.</w:t>
            </w:r>
          </w:p>
        </w:tc>
      </w:tr>
      <w:tr w:rsidR="00842BCB" w:rsidRPr="00842BCB" w:rsidTr="000B158A">
        <w:trPr>
          <w:trHeight w:val="629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Треугольник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Урок открытия  новых знаний 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отрезка;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онятие  середин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трезка; обозначение отрезков, фигуру треугольник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, обозначать и называть отрезки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именять полученные знания при решении практических и геометрических задач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. 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отрезка;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онятие  середин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трезка; обозначение отрезков, фигуру треугольник, элементы треугольника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 треугольник знать фигуру треугольник, уметь находить периметр треугольника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Урок открытия  новых знаний 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прямой, плоскости, луча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 ч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ертить луч, прямую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7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7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прямой, плоскости, луча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чертить луч, прямую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8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8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прямой, плоскости, луча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чертить луч, прямую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9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9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прямой, плоскости, луча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чертить луч, прямую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0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0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Шкала и координаты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«шкала» и «координаты точки на прямой»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 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изображать шкалы и находить координаты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3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3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Шкала и координаты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понятие «шкала» и «координаты точки на прямой»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 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изображать шкалы и находить координаты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4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4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Шкала и координаты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онятие «шкала» и «координаты точки на прямой»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 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изображать шкалы и находить координаты</w:t>
            </w:r>
          </w:p>
        </w:tc>
      </w:tr>
      <w:tr w:rsidR="00842BCB" w:rsidRPr="00842BCB" w:rsidTr="00842BCB">
        <w:trPr>
          <w:trHeight w:val="7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5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5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ньше и больше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сновные понятия больше, меньше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равнивать числа по разрядам; записывать результат сравнения с помощью «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,&lt;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6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6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ньше и больше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основные понятия больше, меньше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равнивать числа по разрядам; записывать результат сравнения с помощью «&gt;,&lt;»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7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7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ение задач и упражнений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основные понятия больше, меньше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равнивать числа по разрядам; записывать результат сравнения с помощью «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,&lt;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0.09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0.09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Обобщение и систематизация знаний по «Натуральные числа и шкалы».(№1)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ся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е Контрольная работа 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и порядок действий, законы умножения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: выполнять все действия с натуральными числами, определять порядок выполнения действий 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Используют разные приемы проверки правильности выполняемых заданий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Сложение и вычитание натуральных чисел (19 часов)</w:t>
            </w:r>
          </w:p>
        </w:tc>
      </w:tr>
      <w:tr w:rsidR="00842BCB" w:rsidRPr="00842BCB" w:rsidTr="000B158A">
        <w:trPr>
          <w:trHeight w:val="1734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1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1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 и его свойства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званий компонентов и рез-тата сложения; сложение на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туральных чисел; реш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 на сложение натуральных чисел, свойства сложения натуральных чисел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полнять сложение натуральных чисел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2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2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 и его свойства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названий компонентов и рез-тата сложения; сложение на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туральных чисел; реш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 на сложение натуральных чисел, знать свойства сложения натуральных чисел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сложение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3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3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 и его свойства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званий компонентов и рез-тата сложения; сложение на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туральных чисел; реш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ние задач на сложение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туральных чисел, знать свойства сложения натуральных чисел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сложение.</w:t>
            </w:r>
          </w:p>
        </w:tc>
      </w:tr>
      <w:tr w:rsidR="00842BCB" w:rsidRPr="00842BCB" w:rsidTr="00842BCB">
        <w:trPr>
          <w:trHeight w:val="754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4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4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читание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названия компонентов и рез-тата вычитания; свойств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; вычитание и сложение чисел; реш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выполнять вычитание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7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7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читание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звания компонентов и рез-тата вычитания; свойств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; вычитание и сложение чисел; реш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выполнять вычитание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8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8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читание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названия компонентов и рез-тата вычитания; свойств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; вычитание и сложение чисел; реш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ычитание</w:t>
            </w:r>
          </w:p>
        </w:tc>
      </w:tr>
      <w:tr w:rsidR="00842BCB" w:rsidRPr="00842BCB" w:rsidTr="00842BCB">
        <w:trPr>
          <w:trHeight w:val="791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 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9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9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читание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звания компонентов и рез-тата вычитания; свойств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; вычитание и сложение чисел; реш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полнять вычитание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бобщение и систематизация знаний по </w:t>
            </w: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теме  «</w:t>
            </w:r>
            <w:proofErr w:type="gramEnd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Сложение и вычитание натуральных чисел».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(№ 2)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ся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названия компонентов и рез-тата вычитания; свойств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; вычитание и сложение чисел; реш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ычитание</w:t>
            </w:r>
          </w:p>
        </w:tc>
      </w:tr>
      <w:tr w:rsidR="00842BCB" w:rsidRPr="00842BCB" w:rsidTr="000B158A">
        <w:trPr>
          <w:trHeight w:val="115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Определение буквенного выражения; составление и запись буквенных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й;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находить значения буквенного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буквенного выражения; составление и запись буквенных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й;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значения буквенного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пределение буквенного выражения; составление и запись буквенных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й;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значения буквенного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я</w:t>
            </w:r>
          </w:p>
        </w:tc>
      </w:tr>
      <w:tr w:rsidR="00842BCB" w:rsidRPr="00842BCB" w:rsidTr="00842BCB">
        <w:trPr>
          <w:trHeight w:val="870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запись свойств сложения и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 помощью букв; устные вычисл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я; упрощение выраж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й;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знач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выражения</w:t>
            </w:r>
          </w:p>
        </w:tc>
      </w:tr>
      <w:tr w:rsidR="00842BCB" w:rsidRPr="00842BCB" w:rsidTr="00842BCB">
        <w:trPr>
          <w:trHeight w:val="837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7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7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запись свойств сложения и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 помощью букв; устные вычисл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я; упрощение выраж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й;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находить знач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выраж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8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8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Буквенная запись свойств сложения и вычитания»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запись свойств сложения и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 помощью букв; устные вычисл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я; упрощение выраж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й;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знач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выражения</w:t>
            </w:r>
          </w:p>
        </w:tc>
      </w:tr>
      <w:tr w:rsidR="00842BCB" w:rsidRPr="00842BCB" w:rsidTr="00842BCB">
        <w:trPr>
          <w:trHeight w:val="1416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1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1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авнения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авила нахождения неизвестных компонентов при сложении и вычитании.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одно и двухступенчатые уравнения на основе зависимости между компонентами действий;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кладывать, вычитать многозначные числа.</w:t>
            </w:r>
          </w:p>
        </w:tc>
      </w:tr>
      <w:tr w:rsidR="00842BCB" w:rsidRPr="00842BCB" w:rsidTr="000B158A">
        <w:trPr>
          <w:trHeight w:val="1266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2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2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авнения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авила нахождения неизвестных компонентов при сложении и вычитании.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одно и двухступенчатые уравнения на основе зависимости между компонентами действий;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кладывать, вычитать многозначные числа.</w:t>
            </w:r>
          </w:p>
        </w:tc>
      </w:tr>
      <w:tr w:rsidR="00842BCB" w:rsidRPr="00842BCB" w:rsidTr="000B158A">
        <w:trPr>
          <w:trHeight w:val="82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3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3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уравнений.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Урок открытия 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авила нахождения неизвестных компонентов при сложении и вычитании, алгебраический способ решения задач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одно и двухступенчатые уравнения на основе зависимости между компонентами действий;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кладывать, вычитать многозначные числа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4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4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уравнений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авила нахождения неизвестных компонентов при сложении и вычитании, алгебраический способ решения задач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задачи составлением уравн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5.10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5.10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Обобщение и систематизация знаний по теме  по теме «Числовые и буквенные выражения».(№ 3)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ся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авила нахождения неизвестных компонентов при сложении и вычитании, алгебраический способ решения задач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задачи составлением уравн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 и деление натуральных чисел (18 часов)</w:t>
            </w:r>
          </w:p>
        </w:tc>
      </w:tr>
      <w:tr w:rsidR="00842BCB" w:rsidRPr="00842BCB" w:rsidTr="000B158A">
        <w:trPr>
          <w:trHeight w:val="1508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5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5.11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и свойства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множения;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 с многозначными числами 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полнять умножение натуральных чисел; составлять буквенное выражение по условию задачи  и находить его значение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6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6.11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и свойства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множения;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 с многозначными числами 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полнять умножение натуральных чисел; составлять буквенное выражение по условию задачи  и находить его значение</w:t>
            </w:r>
          </w:p>
        </w:tc>
      </w:tr>
      <w:tr w:rsidR="00842BCB" w:rsidRPr="00842BCB" w:rsidTr="00842BCB">
        <w:trPr>
          <w:trHeight w:val="1816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7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7.11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упражнений с умножением натуральных чисел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зывать компоненты деления и умножения; выполнять деление и умножение многозначных натуральных чисел; выполнять совместные действия с многозначными числами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меть решать уравнения и задачи с помощью дел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8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8.11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зывать компоненты деления и умножения; выполнять деление и умножение многозначных натуральных чисел; выполнять совместные действия с многозначными числами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 решать уравнения и задачи с помощью дел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.11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зывать компоненты деления и умножения; выполнять деление и умножение многозначных натуральных чисел; выполнять совместные действия с многозначными числами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 решать уравнения и задачи с помощью дел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.11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называть компоненты деления и умножения; выполнять деление и умножение многозначных натуральных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сел; выполнять совместные действия с многозначными числами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 решать уравнения и задачи с помощью дел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.11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зывать компоненты деления и умножения; выполнять деление и умножение многозначных натуральных чисел; выполнять совместные действия с многозначными числами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 решать уравнения и задачи с помощью дел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.11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зывать компоненты деления и умножения; выполнять деление и умножение многозначных натуральных чисел; выполнять совместные действия с многозначными числами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 решать уравнения и задачи с помощью деления</w:t>
            </w:r>
          </w:p>
        </w:tc>
      </w:tr>
      <w:tr w:rsidR="00842BCB" w:rsidRPr="00842BCB" w:rsidTr="00842BCB">
        <w:trPr>
          <w:trHeight w:val="843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.11</w:t>
            </w: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с остатком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правил деления с остат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ком; устные вычисления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числять с остатком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7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8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с остатком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правил деления с остат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ком; устные вычисления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вычислять с остатком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9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 «Умножение и деление натуральных чисел»( № 4)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ся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выведение правил деления с остат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ком; устные вычисления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числять с остатком.</w:t>
            </w:r>
          </w:p>
        </w:tc>
      </w:tr>
      <w:tr w:rsidR="00842BCB" w:rsidRPr="00842BCB" w:rsidTr="00842BCB">
        <w:trPr>
          <w:trHeight w:val="1031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0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ощение выражени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распределительного свойства умножения относительно сложения и вычитания; умножение натуральных чисел;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решать уравн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и задачи;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1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ощение выражени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выведение распределительного свойства умножения относительно сложения и вычитания; умножение натуральных чисел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решать уравн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и задачи;</w:t>
            </w:r>
          </w:p>
        </w:tc>
      </w:tr>
      <w:tr w:rsidR="00842BCB" w:rsidRPr="00842BCB" w:rsidTr="00842BCB">
        <w:trPr>
          <w:trHeight w:val="780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2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рядок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полнения  действий</w:t>
            </w:r>
            <w:proofErr w:type="gramEnd"/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выведение правил выполнения дей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ствий; нахождение зна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ения выражений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5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порядок выполнения действи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выведение правил выполнения дей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ствий; нахождение зна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ения выражений</w:t>
            </w:r>
          </w:p>
        </w:tc>
      </w:tr>
      <w:tr w:rsidR="00842BCB" w:rsidRPr="00842BCB" w:rsidTr="000B158A">
        <w:trPr>
          <w:trHeight w:val="1557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6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 и куб числа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степени, ее основания и показателя; порядок действий в выражении, содержащем степень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ходить значение степени с помощью таблицы и определения; находить значение выражения, содержащего степень</w:t>
            </w:r>
          </w:p>
        </w:tc>
      </w:tr>
      <w:tr w:rsidR="00842BCB" w:rsidRPr="00842BCB" w:rsidTr="000B158A">
        <w:trPr>
          <w:trHeight w:val="140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7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 и куб числа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степени, ее основания и показателя; порядок действий в выражении, содержащем степень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ходить значение степени с помощью таблицы и определения; находить значение выражения, содержащего степень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8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Контрольная работа  «Упрощение вы</w:t>
            </w: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ражений» ( № 5)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рок развивающего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степени, ее основания и показателя; порядок действий в выражении, содержащем степень.</w:t>
            </w:r>
          </w:p>
          <w:p w:rsidR="00842BCB" w:rsidRPr="00842BCB" w:rsidRDefault="00842BCB" w:rsidP="00842BCB">
            <w:pPr>
              <w:pStyle w:val="a9"/>
              <w:ind w:left="0"/>
              <w:rPr>
                <w:rFonts w:ascii="Times New Roman" w:hAnsi="Times New Roman"/>
                <w:b/>
                <w:szCs w:val="24"/>
              </w:rPr>
            </w:pPr>
            <w:r w:rsidRPr="00842BCB">
              <w:rPr>
                <w:rFonts w:ascii="Times New Roman" w:hAnsi="Times New Roman"/>
                <w:b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/>
                <w:szCs w:val="24"/>
              </w:rPr>
              <w:t>находить значение степени с помощью таблицы и определения; находить значение выражения, содержащего степень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Площади и объёмы (14 часов)</w:t>
            </w:r>
          </w:p>
        </w:tc>
      </w:tr>
      <w:tr w:rsidR="00842BCB" w:rsidRPr="00842BCB" w:rsidTr="00842BCB">
        <w:trPr>
          <w:trHeight w:val="1298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9.1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ы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формулы, математические модели периметра квадрата и прямоугольника; неполного частного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Уметь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оставлять математические модели (формулы) по условию задачи; применя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 вновь выведенные формулы при н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ахождении неизвестных величин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2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pStyle w:val="a9"/>
              <w:ind w:left="0"/>
              <w:rPr>
                <w:rFonts w:ascii="Times New Roman" w:hAnsi="Times New Roman"/>
                <w:szCs w:val="24"/>
              </w:rPr>
            </w:pPr>
            <w:r w:rsidRPr="00842BCB">
              <w:rPr>
                <w:rFonts w:ascii="Times New Roman" w:hAnsi="Times New Roman"/>
                <w:color w:val="000000"/>
                <w:szCs w:val="24"/>
              </w:rPr>
              <w:t>Формулы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формулы, математические модели периметра квадрата и прямоугольника; неполного частного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оставлять математические модели (формулы) по условию задачи; применять вновь выведенные формулы при нахождении неизвестных величин.</w:t>
            </w:r>
          </w:p>
        </w:tc>
      </w:tr>
      <w:tr w:rsidR="00842BCB" w:rsidRPr="00842BCB" w:rsidTr="00842BCB">
        <w:trPr>
          <w:trHeight w:val="788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3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ощадь. Формула пло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формулы площади и длины ребер.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числять площади и длины ребер по готовым измерениям параллелепипеда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4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ощадь. Формула пло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формулы площади и длины ребер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числять площади и длины ребер по готовым измерениям параллелепипеда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5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ощадь. Формула пло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формулы площади и длины ребер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числять площади и длины ребер по готовым измерениям параллелепипеда</w:t>
            </w:r>
          </w:p>
        </w:tc>
      </w:tr>
      <w:tr w:rsidR="00842BCB" w:rsidRPr="00842BCB" w:rsidTr="000B158A">
        <w:trPr>
          <w:trHeight w:val="1448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6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единицы измерения, алгоритм нахождения площадей фигуры, если измерения ее выражены в разных единицах; зависимость между единицами измерения.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методами на определение площади фигуры различными методами.</w:t>
            </w:r>
          </w:p>
        </w:tc>
      </w:tr>
      <w:tr w:rsidR="00842BCB" w:rsidRPr="00842BCB" w:rsidTr="00842BCB">
        <w:trPr>
          <w:trHeight w:val="1374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9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единицы измерения, алгоритм нахождения площадей фигуры, если измерения ее выражены в разных единицах; зависимость между единицами измерения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Уметь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методами на определение площади фигуры различными методами.</w:t>
            </w:r>
          </w:p>
        </w:tc>
      </w:tr>
      <w:tr w:rsidR="00842BCB" w:rsidRPr="00842BCB" w:rsidTr="000B158A">
        <w:trPr>
          <w:trHeight w:val="1386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единицы измерения, алгоритм нахождения площадей фигуры, если измерения ее выражены в разных единицах; зависимость между единицами измерения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методами на определение площади фигуры различными методами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рямоугольный парал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лелепипед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единицы измерения, алгоритм нахождения площадей фигуры, если измерения ее выражены в разных единицах; зависимость между единицами измерения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методами на определение площади фигуры различными методами.</w:t>
            </w:r>
          </w:p>
        </w:tc>
      </w:tr>
      <w:tr w:rsidR="00842BCB" w:rsidRPr="00842BCB" w:rsidTr="000B158A">
        <w:trPr>
          <w:trHeight w:val="1131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ямоугольный парал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лелепипед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бще-методологической</w:t>
            </w:r>
            <w:proofErr w:type="gramEnd"/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правленности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модель параллелепипеда, куба и их отличия друг от друга, понятия грань, ребро, вершина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показывать изученные понятия грань, ребро, вершина </w:t>
            </w:r>
          </w:p>
        </w:tc>
      </w:tr>
      <w:tr w:rsidR="00842BCB" w:rsidRPr="00842BCB" w:rsidTr="000B158A">
        <w:trPr>
          <w:trHeight w:val="1619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ъёмы. Объём прямо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педа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я «объем тела», зависимость между единицами измерения объемов фигур, формулы объемов прямоугольного параллелепипеда и куба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именять зависимость между единицами объема при выражении одних единиц измерения в другие;  применять формулы при решении геометрических задач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7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pStyle w:val="a9"/>
              <w:ind w:left="0"/>
              <w:rPr>
                <w:rFonts w:ascii="Times New Roman" w:hAnsi="Times New Roman"/>
                <w:szCs w:val="24"/>
              </w:rPr>
            </w:pPr>
            <w:r w:rsidRPr="00842BCB">
              <w:rPr>
                <w:rFonts w:ascii="Times New Roman" w:hAnsi="Times New Roman"/>
                <w:color w:val="000000"/>
                <w:szCs w:val="24"/>
              </w:rPr>
              <w:t>Объёмы. Объём прямо</w:t>
            </w:r>
            <w:r w:rsidRPr="00842BCB">
              <w:rPr>
                <w:rFonts w:ascii="Times New Roman" w:hAnsi="Times New Roman"/>
                <w:color w:val="000000"/>
                <w:szCs w:val="24"/>
              </w:rPr>
              <w:softHyphen/>
              <w:t>угольного параллелепи</w:t>
            </w:r>
            <w:r w:rsidRPr="00842BCB">
              <w:rPr>
                <w:rFonts w:ascii="Times New Roman" w:hAnsi="Times New Roman"/>
                <w:color w:val="000000"/>
                <w:szCs w:val="24"/>
              </w:rPr>
              <w:softHyphen/>
              <w:t>педа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я «объем тела», зависимость между единицами измерения объемов фигур, формулы объемов прямоугольного параллелепипеда и куба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именять зависимость между единицами объема при выражении одних единиц измерения в другие;  применять формулы при решении геометрических задач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7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7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ъёмы. Объём прямо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педа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  <w:vAlign w:val="center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я «объем тела», зависимость между единицами измерения объемов фигур, формулы объемов прямоугольного параллелепипеда и куба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именять зависимость между единицами объема при выражении одних единиц измерения в другие;  применять формулы при решении геометрических задач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7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8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 «Площади и объ</w:t>
            </w: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ёмы» ( № 6)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я «объем тела», зависимость между единицами измерения объемов фигур, формулы объемов прямоугольного параллелепипеда и куба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именять зависимость между единицами объема при выражении одних единиц измерения в другие;  применять формулы при решении геометрических задач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Обыкновенные дроби (27 часов)</w:t>
            </w:r>
          </w:p>
        </w:tc>
      </w:tr>
      <w:tr w:rsidR="00842BCB" w:rsidRPr="00842BCB" w:rsidTr="000B158A">
        <w:trPr>
          <w:trHeight w:val="1750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7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9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кружность и круг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окружности, круга, центра, радиуса, диаметра, хорды, принадлежность точки фигуре; отличия между кругом и окружностью.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 окружность;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оводить радиус, диаметр, хорду; определять принадлежность точек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7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0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кружность и круг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окружности, круга, центра, радиуса, диаметра, хорды, принадлежность точки фигуре; отличия между кругом и окружностью.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 окружность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водить радиус, диаметр, хорду; определять принадлежность точек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3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окружности, круга, центра, радиуса, диаметра, хорды, принадлежность точки фигуре; отличия между кругом и окружностью   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окружность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оводить радиус, диаметр, хорду; определять принадлежность точек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4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окружности, круга, центра, радиуса, диаметра, хорды, принадлежность точки фигуре; отличия между кругом и окружностью.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 окружность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оводить радиус, диаметр, хорду; определять принадлежность точек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7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5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и и дроби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окружности, круга, центра, радиуса, диаметра, хорды, принадлежность точки фигуре; отличия между кругом и окружностью.</w:t>
            </w:r>
          </w:p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 окружность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оводить радиус, диаметр, хорду; определять принадлежность точек</w:t>
            </w:r>
          </w:p>
        </w:tc>
      </w:tr>
      <w:tr w:rsidR="00842BCB" w:rsidRPr="00842BCB" w:rsidTr="000B158A">
        <w:trPr>
          <w:trHeight w:val="1415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6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пределения доли, дроби, числителя и знаменателя дроби, координатного луча и координаты точки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зывать долю, дробь от целого; указывать числитель, знаменатель дробей и их смысл; отмечать  на координатном луче точки координата которой</w:t>
            </w:r>
          </w:p>
        </w:tc>
      </w:tr>
      <w:tr w:rsidR="00842BCB" w:rsidRPr="00842BCB" w:rsidTr="000B158A">
        <w:trPr>
          <w:trHeight w:val="1408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7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7.1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доли, дроби, числителя и знаменателя дроби, координатного луча и координаты точки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зывать долю, дробь от целого; указывать числитель, знаменатель дробей и их смысл; отмечать  на координатном луче точки координата которой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8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0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доли, дроби, числителя и знаменателя дроби, координатного луча и координаты точки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зывать долю, дробь от целого; указывать числитель, знаменатель дробей и их смысл; отмечать  на координатном луче точки координата которой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доли, дроби, числителя и знаменателя дроби, координатного луча и координаты точки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зывать долю, дробь от целого; указывать числитель, знаменатель дробей и их смысл; отмечать  на координатном луче точки координата которой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8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доли, дроби, числителя и знаменателя дроби, координатного луча и координаты точки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зывать долю, дробь от целого; указывать числитель, знаменатель дробей и их смысл; отмечать  на координатном луче точки координата которой</w:t>
            </w:r>
          </w:p>
        </w:tc>
      </w:tr>
      <w:tr w:rsidR="00842BCB" w:rsidRPr="00842BCB" w:rsidTr="00842BCB">
        <w:trPr>
          <w:trHeight w:val="1337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8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робей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равнения обыкновенных дробей с одинаковыми знаменателями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равнивать обыкновенные дроби с одинаковыми знаменателями; отмечать дроби на координатном луче и сравнивать их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8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робей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равнения обыкновенных дробей с одинаковыми знаменателями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равнивать обыкновенные дроби с одинаковыми знаменателями; отмечать дроби на координатном луче и сравнивать их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85. 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7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равнения обыкновенных дробей с одинаковыми знаменателями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равнивать обыкновенные дроби с одинаковыми знаменателями; отмечать дроби на координатном луче и сравнивать их</w:t>
            </w:r>
          </w:p>
        </w:tc>
      </w:tr>
      <w:tr w:rsidR="00842BCB" w:rsidRPr="00842BCB" w:rsidTr="000B158A">
        <w:trPr>
          <w:trHeight w:val="1184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8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0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вильные и непра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Какая дробь называется правильной, неправил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ой;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записывать правильные и неправильные дроби; решать задачи  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8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1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вильные и непра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Какая дробь называется правильной, неправил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ой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: записывать правильные и неправильные дроби; решать задачи  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8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2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вильные и непра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Какая дробь называется правильной, неправил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ой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: записывать правильные и неправильные дроби; решать задачи  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3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Обыкновенные дроби» (№ 7)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Контрольная работа 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Какая дробь называется правильной, неправил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ой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: записывать правильные и неправильные дроби; решать задачи  </w:t>
            </w:r>
          </w:p>
        </w:tc>
      </w:tr>
      <w:tr w:rsidR="00842BCB" w:rsidRPr="00842BCB" w:rsidTr="000B158A">
        <w:trPr>
          <w:trHeight w:val="1447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9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4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правильной и неправильной дроби, алгоритмы выделения целой части неправильной дроби и сложения смешанных чисел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делять целую часть неправильной дроби; складывать (вычитать) смешанные числа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9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7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правильной и неправильной дроби, алгоритмы выделения целой части неправильной дроби и сложения смешанных чисел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делять целую часть неправильной дроби; складывать (вычитать) смешанные числа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9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8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правильной и неправильной дроби, алгоритмы выделения целой части неправильной дроби и сложения смешанных чисел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делять целую часть неправильной дроби; складывать (вычитать) смешанные числа</w:t>
            </w:r>
          </w:p>
        </w:tc>
      </w:tr>
      <w:tr w:rsidR="00842BCB" w:rsidRPr="00842BCB" w:rsidTr="000B158A">
        <w:trPr>
          <w:trHeight w:val="875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9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9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и дроби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каким числом является частное, если деление выполнено нацело, не нацело;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ить дроб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9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0.01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и дроб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каким числом является частное, если деление выполнено нацело, не нацело;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делить дроб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9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1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мешанные числа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Выведение правил, что такое целая часть и дробная часть;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записывать смешанные числа в виде неправильной дроби</w:t>
            </w:r>
          </w:p>
        </w:tc>
      </w:tr>
      <w:tr w:rsidR="00842BCB" w:rsidRPr="00842BCB" w:rsidTr="00842BCB">
        <w:trPr>
          <w:trHeight w:val="1146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9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3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правил сложения и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мешанных чи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сел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 на сло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е и вычитание смешанных чисел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4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выведение правил сложения и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мешанных чи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сел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 на сложение и вычитание смешанных чисел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9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5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правил сложения и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мешанных чи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сел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 на сложение и вычитание смешанных чисел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9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6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«Сложение и вы</w:t>
            </w: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читание дробей с одина</w:t>
            </w: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ковыми знаменателями». (№ 8)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правил сложения и вы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мешанных чи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сел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 на сложение и вычитание смешанных чисел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Десятичные дроби. Сложение и вычитание десятичных дробей (13 часов)</w:t>
            </w:r>
          </w:p>
        </w:tc>
      </w:tr>
      <w:tr w:rsidR="00842BCB" w:rsidRPr="00842BCB" w:rsidTr="000B158A">
        <w:trPr>
          <w:trHeight w:val="2255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7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сятичная запись дроб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ых чисел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десятичной дроби, алгоритм сложения (вычитания)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определять цифру в данном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азряде;  складывать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(вычитать) десятичные дроби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Уметь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ереводить обыкновенные дроби в десятичные; читать и записывать десятичные дроби; определять цифру в данном разряде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равнивать десятичные дроби</w:t>
            </w:r>
          </w:p>
        </w:tc>
      </w:tr>
      <w:tr w:rsidR="00842BCB" w:rsidRPr="00842BCB" w:rsidTr="000B158A">
        <w:trPr>
          <w:trHeight w:val="212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сятичная запись дроб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ых чисел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десятичной дроби, алгоритм сложения (вычитания)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определять цифру в данном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азряде;  складывать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(вычитать) десятичные дроби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Уметь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ереводить обыкновенные дроби в десятичные; читать и записывать десятичные дроби; определять цифру в данном разряде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равнивать десятичные дроб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алгоритм сравнения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ывать вычитать десятичные дроб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методологич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еской направленност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Зна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алгоритм сравнения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ывать вычитать десятичные дроби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алгоритм сравнения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алгоритм сравнения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вать вычитать десятичные дроб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оразрядное сложение и вычитание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ывать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читать десятичные дроб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7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оразрядное сложение и вычитание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ывать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читать десятичные дроби</w:t>
            </w:r>
          </w:p>
        </w:tc>
      </w:tr>
      <w:tr w:rsidR="00842BCB" w:rsidRPr="00842BCB" w:rsidTr="00842BCB">
        <w:trPr>
          <w:trHeight w:val="829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8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оразрядное сложение и вычитание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ы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ть и вычитать десятичные дроби</w:t>
            </w:r>
          </w:p>
        </w:tc>
      </w:tr>
      <w:tr w:rsidR="00842BCB" w:rsidRPr="00842BCB" w:rsidTr="000B158A">
        <w:trPr>
          <w:trHeight w:val="410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9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оразрядное сложение и вычитание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ывать вычитать десятичные дроб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0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оразрядное сложение и вычитание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ывать вычитать десятичные дроби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1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ближённые значения чисел. Округление чисел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кругления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округлять десятичные дроби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4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кругление чисел.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бобщение и систематизации знани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кругления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округлять десятичные дроби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5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Десятичные дроби. Сложение и вы</w:t>
            </w: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читание десятичных дробей» (№ 9)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кругления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округлять десятичные дроби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 и деление десятичных дробей (26 часов)</w:t>
            </w:r>
          </w:p>
        </w:tc>
      </w:tr>
      <w:tr w:rsidR="00842BCB" w:rsidRPr="00842BCB" w:rsidTr="000B158A">
        <w:trPr>
          <w:trHeight w:val="12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6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ые работы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оизведения, алгоритмы умножения десятичной дроби на натуральное число и на 10,100 и т.д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алгоритмы умножения десятичной дроби 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 натуральное число и на 10,100 и т.д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7.02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определение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оизведения, алгоритмы умножения десятичной дроби на натуральное число и на 10,100 и т.д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алгоритмы умножения десятичной дроби 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на натуральное число и на 10,100 и т.д.</w:t>
            </w:r>
          </w:p>
        </w:tc>
      </w:tr>
      <w:tr w:rsidR="00842BCB" w:rsidRPr="00842BCB" w:rsidTr="00842BCB">
        <w:trPr>
          <w:trHeight w:val="946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8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кругления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; округлять дес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ятичные дроби.</w:t>
            </w:r>
          </w:p>
        </w:tc>
      </w:tr>
      <w:tr w:rsidR="00842BCB" w:rsidRPr="00842BCB" w:rsidTr="000B158A">
        <w:trPr>
          <w:trHeight w:val="1060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2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кругления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округлять десятичные дроби.</w:t>
            </w:r>
          </w:p>
        </w:tc>
      </w:tr>
      <w:tr w:rsidR="00842BCB" w:rsidRPr="00842BCB" w:rsidTr="000B158A">
        <w:trPr>
          <w:trHeight w:val="1360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3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 и систематизация знаний по теме «Умножение десятичных дробей»(№ 10)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округления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округлять десятичные дроби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42BCB" w:rsidRPr="00842BCB" w:rsidTr="00842BCB">
        <w:trPr>
          <w:trHeight w:val="1147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4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5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6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9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Умножение и деление десятичных дро</w:t>
            </w: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бей»(№ 11)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выведение правил умножения  на десятичную дробь, на 0,1, 0,01, 0,001, …; ум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ожение десятичных дробей; решение задач на умножение десятич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множать натуральные числа;  делить десятичную дробь на натуральное число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выведение правил умножения  на десятичную дробь, на 0,1, 0,01, 0,001, …; ум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ожение десятичных дробей; решение задач на умножение десятич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множать натуральные числа;  делить десятичную дробь на натуральное число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выведение правил умножения  на десятичную дробь, на 0,1, 0,01, 0,001, …; ум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ожение десятичных дробей; решение задач на умножение десятич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множать натуральные числа;  делить десятичную дробь на натуральное число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7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выведение правил умножения  на десятичную дробь, на 0,1, 0,01, 0,001, …; ум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ожение десятичных дробей; решение задач на умножение десятич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ных дробей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множать натуральные числа;  делить десятичную дробь на натуральное число</w:t>
            </w:r>
          </w:p>
        </w:tc>
      </w:tr>
      <w:tr w:rsidR="00842BCB" w:rsidRPr="00842BCB" w:rsidTr="000B158A">
        <w:trPr>
          <w:trHeight w:val="1028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8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, 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</w:p>
        </w:tc>
      </w:tr>
      <w:tr w:rsidR="00842BCB" w:rsidRPr="00842BCB" w:rsidTr="000B158A">
        <w:trPr>
          <w:trHeight w:val="1178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9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Деление на десятичную дробь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, 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0.03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, 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4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, 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6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, 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задачи и уравнения с десятичными дробям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7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, 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задачи и уравнения с десятичными дробям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8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еления десятичной дроби на натуральное число и на десятичную дробь, 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задачи и уравнения с десятичными дробями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ешать задачи и уравнения с десятичными дробями</w:t>
            </w:r>
          </w:p>
        </w:tc>
      </w:tr>
      <w:tr w:rsidR="00842BCB" w:rsidRPr="00842BCB" w:rsidTr="000B158A">
        <w:trPr>
          <w:trHeight w:val="1007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9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нее арифметическое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:   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Какое число называют средним арифметич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ским чисел; правила на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хождения среднего арифметического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среднее арифметическое число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0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нее арифметическое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Какое число называют средним арифметич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ским чисел; правила на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хождения среднего арифметического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находить среднее арифметическое число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реднее арифметическое. Решение 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ажнени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Какое число называют средним арифметич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ским чисел; правила на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хождения среднего арифметического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среднее арифметическое число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Умножение и деление десятичных дро</w:t>
            </w: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бей»(№ 12)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:   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Какое число называют средним арифметиче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ским чисел; правила на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хождения среднего арифметического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среднее арифметическое число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Инструменты для вычислений и измерений (15 часов)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икрокалькулятора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стройство микрокалькулятора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оизводить различные операции.</w:t>
            </w:r>
          </w:p>
        </w:tc>
      </w:tr>
      <w:tr w:rsidR="00842BCB" w:rsidRPr="00842BCB" w:rsidTr="000B158A">
        <w:trPr>
          <w:trHeight w:val="1066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е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оцента, алгоритмы перевода и нахождение процента от числа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процент от числа;  находить число по его проценту</w:t>
            </w:r>
          </w:p>
        </w:tc>
      </w:tr>
      <w:tr w:rsidR="00842BCB" w:rsidRPr="00842BCB" w:rsidTr="000B158A">
        <w:trPr>
          <w:trHeight w:val="1068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7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е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оцента, алгоритмы перевода и нахождение процента от числа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процент от числа;  находить число по его проценту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0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е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оцента, алгоритмы перевода и нахождение процента от числа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находить процент от числа;  находить число по его проценту, решать задачи на проценты и уравнения на проценты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1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оценты. Решение задач 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е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оцента, алгоритмы перевода и нахождение процента от числа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и на проценты и уравнения на проценты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2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bookmarkStart w:id="3" w:name="OLE_LINK1"/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нты. Решение упражнений</w:t>
            </w:r>
            <w:bookmarkEnd w:id="3"/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е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оцента, алгоритмы перевода и нахождение процента от числа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и на проценты и уравнения на проценты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3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 и систематизация знаний по теме  «Проценты»(№ 13)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 xml:space="preserve">Контрольная работа 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е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процента, алгоритмы перевода и нахождение процента от числа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ь решать задачи на проценты и уравнения на проценты</w:t>
            </w:r>
          </w:p>
        </w:tc>
      </w:tr>
      <w:tr w:rsidR="00842BCB" w:rsidRPr="00842BCB" w:rsidTr="000B158A">
        <w:trPr>
          <w:trHeight w:val="102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4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гол. Прямой и развёр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я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гол, виды углов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7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гол. Прямой и развёр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онятия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гол, виды углов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8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гол. Прямой и развёр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я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гол, виды углов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.</w:t>
            </w:r>
          </w:p>
        </w:tc>
      </w:tr>
      <w:tr w:rsidR="00842BCB" w:rsidRPr="00842BCB" w:rsidTr="000B158A">
        <w:trPr>
          <w:trHeight w:val="1160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9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мерение углов. Транс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портир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я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гол, градус, виды углов, алгоритм измерения углов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; измерять градусную меру угла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0.04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мерение углов. Транс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портир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я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гол, градус, виды углов, алгоритм измерения углов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; измерять градусную меру угла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4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мерение углов. Транс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портир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я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гол, градус, виды углов, алгоритм измерения углов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; измерять градусную меру угла</w:t>
            </w:r>
          </w:p>
        </w:tc>
      </w:tr>
      <w:tr w:rsidR="00842BCB" w:rsidRPr="00842BCB" w:rsidTr="00842BCB">
        <w:trPr>
          <w:trHeight w:val="875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5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руговые диаграммы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вид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иаграмм, алгоритм построения круговых диаграмм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диаграммы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153. 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6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руговые диаграммы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вид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иаграмм, алгоритм построения круговых диаграмм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диаграммы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7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Инструменты для вычислений и изме</w:t>
            </w: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рений»(№ 14)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 к</w:t>
            </w: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нтроля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Контрольная работа 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вид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диаграмм, алгоритм построения круговых диаграмм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диаграммы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овторение (16 часов)</w:t>
            </w:r>
          </w:p>
        </w:tc>
      </w:tr>
      <w:tr w:rsidR="00842BCB" w:rsidRPr="00842BCB" w:rsidTr="000B158A">
        <w:trPr>
          <w:trHeight w:val="197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08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, порядок действий название компонентов деления и умножения, правила нахождение компонентов, законы умножения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над  натуральными числами; определять порядок выполнения действий; упрощать уравнения и выражения ; находить компоненты по известным правила; решать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1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, порядок действий название компонентов деления и умножения, правила нахождение компонентов, законы умножения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над  натуральными числами; определять порядок выполнения действий; упрощать уравнения и выражения ; находить компоненты по известным правила; решать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2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, порядок действий название компонентов деления и умножения, правила нахождение компонентов, законы умножения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над  натуральными числами; определять порядок выполнения действий; упрощать уравнения и выражения ; находить компоненты по известным правила; решать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3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натуральных чисел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, порядок действий название компонентов деления и умножения, правила нахождение компонентов, законы умножения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над  натуральными числами; определять порядок выполнения действий; упрощать уравнения и выражения ; находить компоненты по известным правила; решать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4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, порядок действий название компонентов деления и умножения, правила нахождение компонентов, законы умножения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над  натуральными числами; определять порядок выполнения действий; упрощать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нения и выражения ; находить компоненты по известным правила; решать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5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ощади и объемы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понятие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«объём, единицы измерения объёма, формула объёма»;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находить объём прямоугольного параллелепипеда, находить объём, когда элементы в разных единицах измерения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1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8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ыкновенные дроби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обыкновенными дробями и смешанными числами, решения текстовых задач на нахождение дроби от числа и числа по его дроби.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ывать (вычитать) обыкновенные дроби с одинаковыми знаменателями; складывать (вычитать) смешанные числа; решать текстовые задачи</w:t>
            </w:r>
          </w:p>
        </w:tc>
      </w:tr>
      <w:tr w:rsidR="00842BCB" w:rsidRPr="00842BCB" w:rsidTr="000B158A">
        <w:trPr>
          <w:trHeight w:val="1138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2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9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множения (деления) десятичных дробей, алгоритмы решения задач на нахождение «среднего»</w:t>
            </w:r>
          </w:p>
          <w:p w:rsidR="00842BCB" w:rsidRPr="00842BCB" w:rsidRDefault="00842BCB" w:rsidP="00842BCB">
            <w:pPr>
              <w:tabs>
                <w:tab w:val="left" w:pos="72"/>
                <w:tab w:val="left" w:pos="432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ывать (вычитать) обыкновенные дроби с одинаковыми знаменателями; складывать (вычитать) смешанные числа; решать текстовые задач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3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0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множения (деления) десятичных дробей, алгоритмы решения задач на нахождение «среднего»</w:t>
            </w:r>
          </w:p>
          <w:p w:rsidR="00842BCB" w:rsidRPr="00842BCB" w:rsidRDefault="00842BCB" w:rsidP="00842BCB">
            <w:pPr>
              <w:tabs>
                <w:tab w:val="left" w:pos="72"/>
                <w:tab w:val="left" w:pos="432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ывать (вычитать) обыкновенные дроби с одинаковыми знаменателями; складывать (вычитать) смешанные числа; решать текстовые задач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4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1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 Умножение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и деление десятичных дробей4 на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хождение значений бук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softHyphen/>
              <w:t>венных выражений</w:t>
            </w:r>
          </w:p>
          <w:p w:rsidR="00842BCB" w:rsidRPr="00842BCB" w:rsidRDefault="00842BCB" w:rsidP="00842BCB">
            <w:pPr>
              <w:tabs>
                <w:tab w:val="left" w:pos="72"/>
                <w:tab w:val="left" w:pos="432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множать (делить) десятичные дроби; 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именять алгоритм для решения текстовых задач.</w:t>
            </w:r>
          </w:p>
        </w:tc>
      </w:tr>
      <w:tr w:rsidR="00842BCB" w:rsidRPr="00842BCB" w:rsidTr="000B158A">
        <w:trPr>
          <w:trHeight w:val="917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5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2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инструменты для измерений и способы вычисления.</w:t>
            </w:r>
          </w:p>
          <w:p w:rsidR="00842BCB" w:rsidRPr="00842BCB" w:rsidRDefault="00842BCB" w:rsidP="00842BCB">
            <w:pPr>
              <w:tabs>
                <w:tab w:val="left" w:pos="72"/>
                <w:tab w:val="left" w:pos="432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умножать (делить) десятичные дроби; 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применять алгоритм для решения текстовых задач.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6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5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струменты для вычис</w:t>
            </w: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лений и измерени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инструменты для измерений и способы вычисления.</w:t>
            </w:r>
          </w:p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рисунки;  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7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6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тоговое обобщение и систематизация знаний по теме( № 15).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Итоговая 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инструменты для измерений и способы вычисления.</w:t>
            </w:r>
          </w:p>
          <w:p w:rsidR="00842BCB" w:rsidRPr="00842BCB" w:rsidRDefault="00842BCB" w:rsidP="00842BCB">
            <w:pPr>
              <w:tabs>
                <w:tab w:val="left" w:pos="72"/>
                <w:tab w:val="left" w:pos="432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</w:t>
            </w:r>
            <w:proofErr w:type="gramStart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рисунки;  умножать</w:t>
            </w:r>
            <w:proofErr w:type="gramEnd"/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(делить) десятичные дроби; </w:t>
            </w:r>
          </w:p>
          <w:p w:rsidR="00842BCB" w:rsidRPr="00842BCB" w:rsidRDefault="00842BCB" w:rsidP="00842BC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менять алгоритм для решения текстовых задач,</w:t>
            </w:r>
            <w:r w:rsidRPr="00842BC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складывать (вычитать) обыкновенные дроби с одинаковыми знаменателями; складывать (вычитать) смешанные числа; решать текстовые задачи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8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7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bookmarkStart w:id="4" w:name="OLE_LINK2"/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 контрольной работы</w:t>
            </w:r>
          </w:p>
          <w:bookmarkEnd w:id="4"/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 инструменты для измерений и способы вычисления.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: выполнять рисунки;  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69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8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и упражнени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Урок рефлексии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: 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инструменты для измерений и способы вычисления.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: выполнять рисунки;  </w:t>
            </w:r>
          </w:p>
        </w:tc>
      </w:tr>
      <w:tr w:rsidR="00842BCB" w:rsidRPr="00842BCB" w:rsidTr="000B158A">
        <w:trPr>
          <w:trHeight w:val="132"/>
          <w:jc w:val="center"/>
        </w:trPr>
        <w:tc>
          <w:tcPr>
            <w:tcW w:w="69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170.</w:t>
            </w:r>
          </w:p>
        </w:tc>
        <w:tc>
          <w:tcPr>
            <w:tcW w:w="71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29.05</w:t>
            </w:r>
          </w:p>
        </w:tc>
        <w:tc>
          <w:tcPr>
            <w:tcW w:w="7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и упражнений</w:t>
            </w:r>
          </w:p>
        </w:tc>
        <w:tc>
          <w:tcPr>
            <w:tcW w:w="211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auto"/>
            </w:tcBorders>
            <w:shd w:val="clear" w:color="000000" w:fill="FFFFFF"/>
          </w:tcPr>
          <w:p w:rsidR="00842BCB" w:rsidRPr="00842BCB" w:rsidRDefault="00842BCB" w:rsidP="00842B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auto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2BCB" w:rsidRPr="00842BCB" w:rsidRDefault="00842BCB" w:rsidP="00842B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>: инструменты для измерений и способы вычисления.</w:t>
            </w:r>
          </w:p>
          <w:p w:rsidR="00842BCB" w:rsidRPr="00842BCB" w:rsidRDefault="00842BCB" w:rsidP="00842B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2BCB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842BCB">
              <w:rPr>
                <w:rFonts w:ascii="Times New Roman" w:hAnsi="Times New Roman" w:cs="Times New Roman"/>
                <w:sz w:val="24"/>
                <w:szCs w:val="24"/>
              </w:rPr>
              <w:t xml:space="preserve">: выполнять рисунки;  </w:t>
            </w:r>
          </w:p>
        </w:tc>
      </w:tr>
    </w:tbl>
    <w:p w:rsidR="00842BCB" w:rsidRPr="009B3E28" w:rsidRDefault="00842BCB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842BCB" w:rsidRPr="009B3E28" w:rsidSect="00D27BBD">
      <w:pgSz w:w="16838" w:h="11906" w:orient="landscape"/>
      <w:pgMar w:top="1135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39D0" w:rsidRDefault="004439D0" w:rsidP="009B3E28">
      <w:pPr>
        <w:spacing w:after="0" w:line="240" w:lineRule="auto"/>
      </w:pPr>
      <w:r>
        <w:separator/>
      </w:r>
    </w:p>
  </w:endnote>
  <w:endnote w:type="continuationSeparator" w:id="0">
    <w:p w:rsidR="004439D0" w:rsidRDefault="004439D0" w:rsidP="009B3E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MT-Identity-H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39D0" w:rsidRDefault="004439D0" w:rsidP="009B3E28">
      <w:pPr>
        <w:spacing w:after="0" w:line="240" w:lineRule="auto"/>
      </w:pPr>
      <w:r>
        <w:separator/>
      </w:r>
    </w:p>
  </w:footnote>
  <w:footnote w:type="continuationSeparator" w:id="0">
    <w:p w:rsidR="004439D0" w:rsidRDefault="004439D0" w:rsidP="009B3E28">
      <w:pPr>
        <w:spacing w:after="0" w:line="240" w:lineRule="auto"/>
      </w:pPr>
      <w:r>
        <w:continuationSeparator/>
      </w:r>
    </w:p>
  </w:footnote>
  <w:footnote w:id="1">
    <w:p w:rsidR="009B3E28" w:rsidRDefault="009B3E28" w:rsidP="009B3E28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9B3E28" w:rsidRDefault="009B3E28" w:rsidP="009B3E28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32337D"/>
    <w:multiLevelType w:val="hybridMultilevel"/>
    <w:tmpl w:val="16EA5C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D90DE5"/>
    <w:multiLevelType w:val="hybridMultilevel"/>
    <w:tmpl w:val="63FC42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CF285C"/>
    <w:multiLevelType w:val="hybridMultilevel"/>
    <w:tmpl w:val="3656FB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E20E93"/>
    <w:multiLevelType w:val="multilevel"/>
    <w:tmpl w:val="8DCC6C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7973FB1"/>
    <w:multiLevelType w:val="hybridMultilevel"/>
    <w:tmpl w:val="AAD42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4B6B0A"/>
    <w:multiLevelType w:val="hybridMultilevel"/>
    <w:tmpl w:val="422029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2E2B6C"/>
    <w:multiLevelType w:val="hybridMultilevel"/>
    <w:tmpl w:val="6BFE81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374648A"/>
    <w:multiLevelType w:val="hybridMultilevel"/>
    <w:tmpl w:val="B066AD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976FC9"/>
    <w:multiLevelType w:val="multilevel"/>
    <w:tmpl w:val="709EBE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AEF5145"/>
    <w:multiLevelType w:val="multilevel"/>
    <w:tmpl w:val="24FE7B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E616BD3"/>
    <w:multiLevelType w:val="hybridMultilevel"/>
    <w:tmpl w:val="B7C6B1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F96587C"/>
    <w:multiLevelType w:val="multilevel"/>
    <w:tmpl w:val="9148FA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85014F2"/>
    <w:multiLevelType w:val="hybridMultilevel"/>
    <w:tmpl w:val="589CB7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754D57"/>
    <w:multiLevelType w:val="hybridMultilevel"/>
    <w:tmpl w:val="D1F8BA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A9C3914"/>
    <w:multiLevelType w:val="hybridMultilevel"/>
    <w:tmpl w:val="F55694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7CB7165"/>
    <w:multiLevelType w:val="hybridMultilevel"/>
    <w:tmpl w:val="FE0A9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8367CC3"/>
    <w:multiLevelType w:val="hybridMultilevel"/>
    <w:tmpl w:val="107CBC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E40929"/>
    <w:multiLevelType w:val="hybridMultilevel"/>
    <w:tmpl w:val="4300C3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FE09C3"/>
    <w:multiLevelType w:val="multilevel"/>
    <w:tmpl w:val="542C6F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66E76BD"/>
    <w:multiLevelType w:val="hybridMultilevel"/>
    <w:tmpl w:val="128E35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23307F1"/>
    <w:multiLevelType w:val="hybridMultilevel"/>
    <w:tmpl w:val="CD20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DB4232"/>
    <w:multiLevelType w:val="hybridMultilevel"/>
    <w:tmpl w:val="90E078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9E95511"/>
    <w:multiLevelType w:val="multilevel"/>
    <w:tmpl w:val="8286AF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9F57BEE"/>
    <w:multiLevelType w:val="hybridMultilevel"/>
    <w:tmpl w:val="CB980E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7"/>
  </w:num>
  <w:num w:numId="5">
    <w:abstractNumId w:val="5"/>
  </w:num>
  <w:num w:numId="6">
    <w:abstractNumId w:val="13"/>
  </w:num>
  <w:num w:numId="7">
    <w:abstractNumId w:val="16"/>
  </w:num>
  <w:num w:numId="8">
    <w:abstractNumId w:val="17"/>
  </w:num>
  <w:num w:numId="9">
    <w:abstractNumId w:val="10"/>
  </w:num>
  <w:num w:numId="10">
    <w:abstractNumId w:val="12"/>
  </w:num>
  <w:num w:numId="11">
    <w:abstractNumId w:val="18"/>
  </w:num>
  <w:num w:numId="12">
    <w:abstractNumId w:val="22"/>
  </w:num>
  <w:num w:numId="13">
    <w:abstractNumId w:val="24"/>
  </w:num>
  <w:num w:numId="14">
    <w:abstractNumId w:val="14"/>
  </w:num>
  <w:num w:numId="15">
    <w:abstractNumId w:val="21"/>
  </w:num>
  <w:num w:numId="16">
    <w:abstractNumId w:val="4"/>
  </w:num>
  <w:num w:numId="17">
    <w:abstractNumId w:val="20"/>
  </w:num>
  <w:num w:numId="18">
    <w:abstractNumId w:val="2"/>
  </w:num>
  <w:num w:numId="19">
    <w:abstractNumId w:val="8"/>
  </w:num>
  <w:num w:numId="20">
    <w:abstractNumId w:val="9"/>
  </w:num>
  <w:num w:numId="21">
    <w:abstractNumId w:val="23"/>
  </w:num>
  <w:num w:numId="22">
    <w:abstractNumId w:val="19"/>
  </w:num>
  <w:num w:numId="23">
    <w:abstractNumId w:val="15"/>
    <w:lvlOverride w:ilvl="0">
      <w:startOverride w:val="1"/>
    </w:lvlOverride>
  </w:num>
  <w:num w:numId="24">
    <w:abstractNumId w:val="11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5474"/>
    <w:rsid w:val="00255474"/>
    <w:rsid w:val="00271B2E"/>
    <w:rsid w:val="004439D0"/>
    <w:rsid w:val="005E3912"/>
    <w:rsid w:val="00716D13"/>
    <w:rsid w:val="00842BCB"/>
    <w:rsid w:val="009B3E28"/>
    <w:rsid w:val="00D27BBD"/>
    <w:rsid w:val="00DD0B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4BE43C"/>
  <w15:chartTrackingRefBased/>
  <w15:docId w15:val="{9976660E-0E39-44DD-899D-0212CA5822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9B3E28"/>
    <w:pPr>
      <w:spacing w:after="200" w:line="276" w:lineRule="auto"/>
    </w:pPr>
  </w:style>
  <w:style w:type="paragraph" w:styleId="2">
    <w:name w:val="heading 2"/>
    <w:basedOn w:val="a0"/>
    <w:link w:val="20"/>
    <w:qFormat/>
    <w:rsid w:val="009B3E28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9B3E28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9B3E28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9B3E28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4">
    <w:name w:val="No Spacing"/>
    <w:link w:val="a5"/>
    <w:qFormat/>
    <w:rsid w:val="009B3E28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5">
    <w:name w:val="Без интервала Знак"/>
    <w:link w:val="a4"/>
    <w:rsid w:val="009B3E28"/>
    <w:rPr>
      <w:rFonts w:ascii="Calibri" w:eastAsia="Times New Roman" w:hAnsi="Calibri" w:cs="Times New Roman"/>
    </w:rPr>
  </w:style>
  <w:style w:type="character" w:styleId="a6">
    <w:name w:val="footnote reference"/>
    <w:uiPriority w:val="99"/>
    <w:rsid w:val="009B3E28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9B3E2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9B3E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9B3E2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Paragraph"/>
    <w:basedOn w:val="a0"/>
    <w:link w:val="aa"/>
    <w:uiPriority w:val="34"/>
    <w:qFormat/>
    <w:rsid w:val="009B3E28"/>
    <w:pPr>
      <w:suppressAutoHyphens/>
      <w:spacing w:after="0" w:line="240" w:lineRule="auto"/>
      <w:ind w:left="720"/>
      <w:jc w:val="both"/>
    </w:pPr>
    <w:rPr>
      <w:rFonts w:ascii="Calibri" w:eastAsia="Times New Roman" w:hAnsi="Calibri" w:cs="Times New Roman"/>
      <w:sz w:val="24"/>
      <w:lang w:eastAsia="ar-SA"/>
    </w:rPr>
  </w:style>
  <w:style w:type="character" w:customStyle="1" w:styleId="aa">
    <w:name w:val="Абзац списка Знак"/>
    <w:link w:val="a9"/>
    <w:uiPriority w:val="34"/>
    <w:locked/>
    <w:rsid w:val="009B3E28"/>
    <w:rPr>
      <w:rFonts w:ascii="Calibri" w:eastAsia="Times New Roman" w:hAnsi="Calibri" w:cs="Times New Roman"/>
      <w:sz w:val="24"/>
      <w:lang w:eastAsia="ar-SA"/>
    </w:rPr>
  </w:style>
  <w:style w:type="paragraph" w:customStyle="1" w:styleId="FR2">
    <w:name w:val="FR2"/>
    <w:uiPriority w:val="99"/>
    <w:rsid w:val="009B3E28"/>
    <w:pPr>
      <w:widowControl w:val="0"/>
      <w:suppressAutoHyphens/>
      <w:spacing w:after="0" w:line="240" w:lineRule="auto"/>
      <w:jc w:val="center"/>
    </w:pPr>
    <w:rPr>
      <w:rFonts w:ascii="Calibri" w:eastAsia="Times New Roman" w:hAnsi="Calibri" w:cs="Calibri"/>
      <w:b/>
      <w:sz w:val="32"/>
      <w:szCs w:val="20"/>
      <w:lang w:eastAsia="ar-SA"/>
    </w:rPr>
  </w:style>
  <w:style w:type="character" w:customStyle="1" w:styleId="ab">
    <w:name w:val="Текст выноски Знак"/>
    <w:basedOn w:val="a1"/>
    <w:link w:val="ac"/>
    <w:uiPriority w:val="99"/>
    <w:semiHidden/>
    <w:rsid w:val="009B3E28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Balloon Text"/>
    <w:basedOn w:val="a0"/>
    <w:link w:val="ab"/>
    <w:uiPriority w:val="99"/>
    <w:semiHidden/>
    <w:unhideWhenUsed/>
    <w:rsid w:val="009B3E2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header"/>
    <w:basedOn w:val="a0"/>
    <w:link w:val="ae"/>
    <w:unhideWhenUsed/>
    <w:rsid w:val="009B3E28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e">
    <w:name w:val="Верхний колонтитул Знак"/>
    <w:basedOn w:val="a1"/>
    <w:link w:val="ad"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f">
    <w:name w:val="Нижний колонтитул Знак"/>
    <w:basedOn w:val="a1"/>
    <w:link w:val="af0"/>
    <w:uiPriority w:val="99"/>
    <w:semiHidden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paragraph" w:styleId="af0">
    <w:name w:val="footer"/>
    <w:basedOn w:val="a0"/>
    <w:link w:val="af"/>
    <w:uiPriority w:val="99"/>
    <w:semiHidden/>
    <w:unhideWhenUsed/>
    <w:rsid w:val="009B3E28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styleId="af1">
    <w:name w:val="Strong"/>
    <w:uiPriority w:val="99"/>
    <w:qFormat/>
    <w:rsid w:val="009B3E28"/>
    <w:rPr>
      <w:rFonts w:cs="Times New Roman"/>
      <w:b/>
      <w:bCs/>
    </w:rPr>
  </w:style>
  <w:style w:type="paragraph" w:customStyle="1" w:styleId="c37">
    <w:name w:val="c37"/>
    <w:basedOn w:val="a0"/>
    <w:uiPriority w:val="99"/>
    <w:rsid w:val="009B3E28"/>
    <w:pPr>
      <w:spacing w:before="100" w:beforeAutospacing="1" w:after="100" w:afterAutospacing="1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c1">
    <w:name w:val="c1"/>
    <w:uiPriority w:val="99"/>
    <w:rsid w:val="009B3E28"/>
    <w:rPr>
      <w:rFonts w:cs="Times New Roman"/>
    </w:rPr>
  </w:style>
  <w:style w:type="character" w:customStyle="1" w:styleId="apple-converted-space">
    <w:name w:val="apple-converted-space"/>
    <w:uiPriority w:val="99"/>
    <w:rsid w:val="009B3E28"/>
    <w:rPr>
      <w:rFonts w:cs="Times New Roman"/>
    </w:rPr>
  </w:style>
  <w:style w:type="paragraph" w:styleId="af2">
    <w:name w:val="Body Text"/>
    <w:basedOn w:val="a0"/>
    <w:link w:val="af3"/>
    <w:uiPriority w:val="99"/>
    <w:rsid w:val="009B3E28"/>
    <w:pPr>
      <w:suppressAutoHyphens/>
      <w:spacing w:after="120"/>
    </w:pPr>
    <w:rPr>
      <w:rFonts w:ascii="Calibri" w:eastAsia="Times New Roman" w:hAnsi="Calibri" w:cs="Times New Roman"/>
      <w:sz w:val="20"/>
      <w:szCs w:val="20"/>
      <w:lang w:eastAsia="ar-SA"/>
    </w:rPr>
  </w:style>
  <w:style w:type="character" w:customStyle="1" w:styleId="af3">
    <w:name w:val="Основной текст Знак"/>
    <w:basedOn w:val="a1"/>
    <w:link w:val="af2"/>
    <w:uiPriority w:val="99"/>
    <w:rsid w:val="009B3E28"/>
    <w:rPr>
      <w:rFonts w:ascii="Calibri" w:eastAsia="Times New Roman" w:hAnsi="Calibri" w:cs="Times New Roman"/>
      <w:sz w:val="20"/>
      <w:szCs w:val="20"/>
      <w:lang w:eastAsia="ar-SA"/>
    </w:rPr>
  </w:style>
  <w:style w:type="character" w:styleId="af4">
    <w:name w:val="Emphasis"/>
    <w:uiPriority w:val="99"/>
    <w:qFormat/>
    <w:rsid w:val="009B3E28"/>
    <w:rPr>
      <w:rFonts w:cs="Times New Roman"/>
      <w:i/>
      <w:iCs/>
    </w:rPr>
  </w:style>
  <w:style w:type="character" w:styleId="af5">
    <w:name w:val="Hyperlink"/>
    <w:uiPriority w:val="99"/>
    <w:rsid w:val="009B3E28"/>
    <w:rPr>
      <w:rFonts w:cs="Times New Roman"/>
      <w:color w:val="0000FF"/>
      <w:u w:val="single"/>
    </w:rPr>
  </w:style>
  <w:style w:type="character" w:customStyle="1" w:styleId="af6">
    <w:name w:val="Основной текст с отступом Знак"/>
    <w:basedOn w:val="a1"/>
    <w:link w:val="af7"/>
    <w:uiPriority w:val="99"/>
    <w:semiHidden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paragraph" w:styleId="af7">
    <w:name w:val="Body Text Indent"/>
    <w:basedOn w:val="a0"/>
    <w:link w:val="af6"/>
    <w:uiPriority w:val="99"/>
    <w:semiHidden/>
    <w:rsid w:val="009B3E28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1"/>
    <w:link w:val="32"/>
    <w:uiPriority w:val="99"/>
    <w:semiHidden/>
    <w:rsid w:val="009B3E28"/>
    <w:rPr>
      <w:rFonts w:ascii="Calibri" w:eastAsia="Times New Roman" w:hAnsi="Calibri" w:cs="Times New Roman"/>
      <w:sz w:val="16"/>
      <w:szCs w:val="16"/>
      <w:lang w:eastAsia="ar-SA"/>
    </w:rPr>
  </w:style>
  <w:style w:type="paragraph" w:styleId="32">
    <w:name w:val="Body Text Indent 3"/>
    <w:basedOn w:val="a0"/>
    <w:link w:val="31"/>
    <w:uiPriority w:val="99"/>
    <w:semiHidden/>
    <w:rsid w:val="009B3E28"/>
    <w:pPr>
      <w:suppressAutoHyphens/>
      <w:spacing w:after="120"/>
      <w:ind w:left="283"/>
    </w:pPr>
    <w:rPr>
      <w:rFonts w:ascii="Calibri" w:eastAsia="Times New Roman" w:hAnsi="Calibri" w:cs="Times New Roman"/>
      <w:sz w:val="16"/>
      <w:szCs w:val="16"/>
      <w:lang w:eastAsia="ar-SA"/>
    </w:rPr>
  </w:style>
  <w:style w:type="paragraph" w:customStyle="1" w:styleId="ConsPlusNormal">
    <w:name w:val="ConsPlusNormal"/>
    <w:rsid w:val="009B3E2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af8">
    <w:name w:val="Базовый"/>
    <w:rsid w:val="009B3E28"/>
    <w:pPr>
      <w:tabs>
        <w:tab w:val="left" w:pos="708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character" w:customStyle="1" w:styleId="33">
    <w:name w:val="Заголовок №3_"/>
    <w:link w:val="310"/>
    <w:locked/>
    <w:rsid w:val="009B3E28"/>
    <w:rPr>
      <w:b/>
      <w:bCs/>
      <w:shd w:val="clear" w:color="auto" w:fill="FFFFFF"/>
    </w:rPr>
  </w:style>
  <w:style w:type="paragraph" w:customStyle="1" w:styleId="310">
    <w:name w:val="Заголовок №31"/>
    <w:basedOn w:val="a0"/>
    <w:link w:val="33"/>
    <w:rsid w:val="009B3E28"/>
    <w:pPr>
      <w:shd w:val="clear" w:color="auto" w:fill="FFFFFF"/>
      <w:spacing w:after="0" w:line="211" w:lineRule="exact"/>
      <w:jc w:val="both"/>
      <w:outlineLvl w:val="2"/>
    </w:pPr>
    <w:rPr>
      <w:b/>
      <w:bCs/>
    </w:rPr>
  </w:style>
  <w:style w:type="character" w:customStyle="1" w:styleId="14">
    <w:name w:val="Основной текст (14)_"/>
    <w:link w:val="141"/>
    <w:uiPriority w:val="99"/>
    <w:locked/>
    <w:rsid w:val="009B3E28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"/>
    <w:uiPriority w:val="99"/>
    <w:rsid w:val="009B3E28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36">
    <w:name w:val="Заголовок №36"/>
    <w:rsid w:val="009B3E28"/>
    <w:rPr>
      <w:rFonts w:ascii="Times New Roman" w:hAnsi="Times New Roman" w:cs="Times New Roman" w:hint="default"/>
      <w:b w:val="0"/>
      <w:bCs w:val="0"/>
      <w:spacing w:val="0"/>
      <w:sz w:val="22"/>
      <w:szCs w:val="22"/>
      <w:shd w:val="clear" w:color="auto" w:fill="FFFFFF"/>
    </w:rPr>
  </w:style>
  <w:style w:type="character" w:customStyle="1" w:styleId="af9">
    <w:name w:val="заголовок столбца Знак"/>
    <w:link w:val="afa"/>
    <w:locked/>
    <w:rsid w:val="009B3E28"/>
    <w:rPr>
      <w:b/>
      <w:color w:val="000000"/>
      <w:sz w:val="16"/>
      <w:lang w:eastAsia="ar-SA"/>
    </w:rPr>
  </w:style>
  <w:style w:type="paragraph" w:customStyle="1" w:styleId="afa">
    <w:name w:val="заголовок столбца"/>
    <w:basedOn w:val="a0"/>
    <w:link w:val="af9"/>
    <w:rsid w:val="009B3E28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9B3E2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fb"/>
    <w:link w:val="afc"/>
    <w:uiPriority w:val="99"/>
    <w:qFormat/>
    <w:rsid w:val="009B3E28"/>
    <w:pPr>
      <w:numPr>
        <w:numId w:val="23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paragraph" w:styleId="afb">
    <w:name w:val="Normal (Web)"/>
    <w:basedOn w:val="a0"/>
    <w:uiPriority w:val="99"/>
    <w:semiHidden/>
    <w:unhideWhenUsed/>
    <w:rsid w:val="009B3E2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НОМЕРА Знак"/>
    <w:link w:val="a"/>
    <w:uiPriority w:val="99"/>
    <w:rsid w:val="009B3E28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d">
    <w:name w:val="Subtitle"/>
    <w:basedOn w:val="a0"/>
    <w:next w:val="a0"/>
    <w:link w:val="afe"/>
    <w:qFormat/>
    <w:rsid w:val="009B3E28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e">
    <w:name w:val="Подзаголовок Знак"/>
    <w:basedOn w:val="a1"/>
    <w:link w:val="afd"/>
    <w:rsid w:val="009B3E28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f">
    <w:name w:val="Table Grid"/>
    <w:basedOn w:val="a2"/>
    <w:uiPriority w:val="59"/>
    <w:rsid w:val="00842BCB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0">
    <w:name w:val="Revision"/>
    <w:hidden/>
    <w:uiPriority w:val="99"/>
    <w:semiHidden/>
    <w:rsid w:val="00842BCB"/>
    <w:pPr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636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0764</Words>
  <Characters>61359</Characters>
  <Application>Microsoft Office Word</Application>
  <DocSecurity>0</DocSecurity>
  <Lines>511</Lines>
  <Paragraphs>1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Школа</cp:lastModifiedBy>
  <cp:revision>5</cp:revision>
  <cp:lastPrinted>2019-11-23T09:47:00Z</cp:lastPrinted>
  <dcterms:created xsi:type="dcterms:W3CDTF">2019-11-23T07:59:00Z</dcterms:created>
  <dcterms:modified xsi:type="dcterms:W3CDTF">2019-11-23T09:47:00Z</dcterms:modified>
</cp:coreProperties>
</file>